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  <p:sldMasterId id="2147483686" r:id="rId2"/>
  </p:sldMasterIdLst>
  <p:notesMasterIdLst>
    <p:notesMasterId r:id="rId137"/>
  </p:notesMasterIdLst>
  <p:sldIdLst>
    <p:sldId id="345" r:id="rId3"/>
    <p:sldId id="256" r:id="rId4"/>
    <p:sldId id="267" r:id="rId5"/>
    <p:sldId id="269" r:id="rId6"/>
    <p:sldId id="284" r:id="rId7"/>
    <p:sldId id="270" r:id="rId8"/>
    <p:sldId id="271" r:id="rId9"/>
    <p:sldId id="272" r:id="rId10"/>
    <p:sldId id="274" r:id="rId11"/>
    <p:sldId id="273" r:id="rId12"/>
    <p:sldId id="275" r:id="rId13"/>
    <p:sldId id="276" r:id="rId14"/>
    <p:sldId id="277" r:id="rId15"/>
    <p:sldId id="278" r:id="rId16"/>
    <p:sldId id="279" r:id="rId17"/>
    <p:sldId id="280" r:id="rId18"/>
    <p:sldId id="283" r:id="rId19"/>
    <p:sldId id="286" r:id="rId20"/>
    <p:sldId id="281" r:id="rId21"/>
    <p:sldId id="290" r:id="rId22"/>
    <p:sldId id="287" r:id="rId23"/>
    <p:sldId id="288" r:id="rId24"/>
    <p:sldId id="289" r:id="rId25"/>
    <p:sldId id="291" r:id="rId26"/>
    <p:sldId id="292" r:id="rId27"/>
    <p:sldId id="293" r:id="rId28"/>
    <p:sldId id="294" r:id="rId29"/>
    <p:sldId id="306" r:id="rId30"/>
    <p:sldId id="307" r:id="rId31"/>
    <p:sldId id="308" r:id="rId32"/>
    <p:sldId id="310" r:id="rId33"/>
    <p:sldId id="359" r:id="rId34"/>
    <p:sldId id="360" r:id="rId35"/>
    <p:sldId id="361" r:id="rId36"/>
    <p:sldId id="362" r:id="rId37"/>
    <p:sldId id="363" r:id="rId38"/>
    <p:sldId id="312" r:id="rId39"/>
    <p:sldId id="313" r:id="rId40"/>
    <p:sldId id="311" r:id="rId41"/>
    <p:sldId id="346" r:id="rId42"/>
    <p:sldId id="314" r:id="rId43"/>
    <p:sldId id="315" r:id="rId44"/>
    <p:sldId id="318" r:id="rId45"/>
    <p:sldId id="316" r:id="rId46"/>
    <p:sldId id="319" r:id="rId47"/>
    <p:sldId id="317" r:id="rId48"/>
    <p:sldId id="320" r:id="rId49"/>
    <p:sldId id="295" r:id="rId50"/>
    <p:sldId id="296" r:id="rId51"/>
    <p:sldId id="324" r:id="rId52"/>
    <p:sldId id="322" r:id="rId53"/>
    <p:sldId id="325" r:id="rId54"/>
    <p:sldId id="326" r:id="rId55"/>
    <p:sldId id="327" r:id="rId56"/>
    <p:sldId id="328" r:id="rId57"/>
    <p:sldId id="364" r:id="rId58"/>
    <p:sldId id="365" r:id="rId59"/>
    <p:sldId id="366" r:id="rId60"/>
    <p:sldId id="367" r:id="rId61"/>
    <p:sldId id="368" r:id="rId62"/>
    <p:sldId id="323" r:id="rId63"/>
    <p:sldId id="369" r:id="rId64"/>
    <p:sldId id="370" r:id="rId65"/>
    <p:sldId id="371" r:id="rId66"/>
    <p:sldId id="372" r:id="rId67"/>
    <p:sldId id="373" r:id="rId68"/>
    <p:sldId id="375" r:id="rId69"/>
    <p:sldId id="297" r:id="rId70"/>
    <p:sldId id="298" r:id="rId71"/>
    <p:sldId id="329" r:id="rId72"/>
    <p:sldId id="330" r:id="rId73"/>
    <p:sldId id="331" r:id="rId74"/>
    <p:sldId id="332" r:id="rId75"/>
    <p:sldId id="335" r:id="rId76"/>
    <p:sldId id="333" r:id="rId77"/>
    <p:sldId id="334" r:id="rId78"/>
    <p:sldId id="336" r:id="rId79"/>
    <p:sldId id="337" r:id="rId80"/>
    <p:sldId id="338" r:id="rId81"/>
    <p:sldId id="339" r:id="rId82"/>
    <p:sldId id="340" r:id="rId83"/>
    <p:sldId id="341" r:id="rId84"/>
    <p:sldId id="342" r:id="rId85"/>
    <p:sldId id="347" r:id="rId86"/>
    <p:sldId id="349" r:id="rId87"/>
    <p:sldId id="348" r:id="rId88"/>
    <p:sldId id="350" r:id="rId89"/>
    <p:sldId id="352" r:id="rId90"/>
    <p:sldId id="353" r:id="rId91"/>
    <p:sldId id="354" r:id="rId92"/>
    <p:sldId id="355" r:id="rId93"/>
    <p:sldId id="356" r:id="rId94"/>
    <p:sldId id="358" r:id="rId95"/>
    <p:sldId id="357" r:id="rId96"/>
    <p:sldId id="300" r:id="rId97"/>
    <p:sldId id="411" r:id="rId98"/>
    <p:sldId id="412" r:id="rId99"/>
    <p:sldId id="413" r:id="rId100"/>
    <p:sldId id="414" r:id="rId101"/>
    <p:sldId id="416" r:id="rId102"/>
    <p:sldId id="417" r:id="rId103"/>
    <p:sldId id="418" r:id="rId104"/>
    <p:sldId id="419" r:id="rId105"/>
    <p:sldId id="420" r:id="rId106"/>
    <p:sldId id="415" r:id="rId107"/>
    <p:sldId id="376" r:id="rId108"/>
    <p:sldId id="377" r:id="rId109"/>
    <p:sldId id="387" r:id="rId110"/>
    <p:sldId id="389" r:id="rId111"/>
    <p:sldId id="388" r:id="rId112"/>
    <p:sldId id="390" r:id="rId113"/>
    <p:sldId id="391" r:id="rId114"/>
    <p:sldId id="392" r:id="rId115"/>
    <p:sldId id="386" r:id="rId116"/>
    <p:sldId id="379" r:id="rId117"/>
    <p:sldId id="393" r:id="rId118"/>
    <p:sldId id="381" r:id="rId119"/>
    <p:sldId id="394" r:id="rId120"/>
    <p:sldId id="395" r:id="rId121"/>
    <p:sldId id="382" r:id="rId122"/>
    <p:sldId id="385" r:id="rId123"/>
    <p:sldId id="378" r:id="rId124"/>
    <p:sldId id="396" r:id="rId125"/>
    <p:sldId id="397" r:id="rId126"/>
    <p:sldId id="398" r:id="rId127"/>
    <p:sldId id="399" r:id="rId128"/>
    <p:sldId id="401" r:id="rId129"/>
    <p:sldId id="400" r:id="rId130"/>
    <p:sldId id="404" r:id="rId131"/>
    <p:sldId id="421" r:id="rId132"/>
    <p:sldId id="422" r:id="rId133"/>
    <p:sldId id="423" r:id="rId134"/>
    <p:sldId id="409" r:id="rId135"/>
    <p:sldId id="301" r:id="rId136"/>
  </p:sldIdLst>
  <p:sldSz cx="9144000" cy="6858000" type="screen4x3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over" id="{FD5E1EBE-E39B-48A8-9D00-EEC4CD910931}">
          <p14:sldIdLst>
            <p14:sldId id="345"/>
            <p14:sldId id="256"/>
          </p14:sldIdLst>
        </p14:section>
        <p14:section name="Contents" id="{3D576416-C691-4A27-860C-C07C817C2983}">
          <p14:sldIdLst>
            <p14:sldId id="267"/>
          </p14:sldIdLst>
        </p14:section>
        <p14:section name="1, FIR" id="{07F54D1D-1658-4934-81A5-E844890B601B}">
          <p14:sldIdLst>
            <p14:sldId id="269"/>
            <p14:sldId id="284"/>
            <p14:sldId id="270"/>
            <p14:sldId id="271"/>
            <p14:sldId id="272"/>
            <p14:sldId id="274"/>
            <p14:sldId id="273"/>
            <p14:sldId id="275"/>
            <p14:sldId id="276"/>
            <p14:sldId id="277"/>
            <p14:sldId id="278"/>
            <p14:sldId id="279"/>
            <p14:sldId id="280"/>
            <p14:sldId id="283"/>
            <p14:sldId id="286"/>
            <p14:sldId id="281"/>
            <p14:sldId id="290"/>
            <p14:sldId id="287"/>
            <p14:sldId id="288"/>
            <p14:sldId id="289"/>
            <p14:sldId id="291"/>
            <p14:sldId id="292"/>
            <p14:sldId id="293"/>
            <p14:sldId id="294"/>
            <p14:sldId id="306"/>
            <p14:sldId id="307"/>
            <p14:sldId id="308"/>
            <p14:sldId id="310"/>
            <p14:sldId id="359"/>
            <p14:sldId id="360"/>
            <p14:sldId id="361"/>
            <p14:sldId id="362"/>
            <p14:sldId id="363"/>
            <p14:sldId id="312"/>
            <p14:sldId id="313"/>
            <p14:sldId id="311"/>
            <p14:sldId id="346"/>
            <p14:sldId id="314"/>
            <p14:sldId id="315"/>
            <p14:sldId id="318"/>
            <p14:sldId id="316"/>
            <p14:sldId id="319"/>
            <p14:sldId id="317"/>
            <p14:sldId id="320"/>
          </p14:sldIdLst>
        </p14:section>
        <p14:section name="2, IIR" id="{CBEE146C-C8C7-450E-B691-577EA680EFC0}">
          <p14:sldIdLst>
            <p14:sldId id="295"/>
            <p14:sldId id="296"/>
            <p14:sldId id="324"/>
            <p14:sldId id="322"/>
            <p14:sldId id="325"/>
            <p14:sldId id="326"/>
            <p14:sldId id="327"/>
            <p14:sldId id="328"/>
            <p14:sldId id="364"/>
            <p14:sldId id="365"/>
            <p14:sldId id="366"/>
            <p14:sldId id="367"/>
            <p14:sldId id="368"/>
            <p14:sldId id="323"/>
            <p14:sldId id="369"/>
            <p14:sldId id="370"/>
            <p14:sldId id="371"/>
            <p14:sldId id="372"/>
            <p14:sldId id="373"/>
            <p14:sldId id="375"/>
          </p14:sldIdLst>
        </p14:section>
        <p14:section name="Lattice" id="{822FFB08-AA4D-48CE-9335-9D56563B1188}">
          <p14:sldIdLst>
            <p14:sldId id="297"/>
            <p14:sldId id="298"/>
            <p14:sldId id="329"/>
            <p14:sldId id="330"/>
            <p14:sldId id="331"/>
            <p14:sldId id="332"/>
            <p14:sldId id="335"/>
            <p14:sldId id="333"/>
            <p14:sldId id="334"/>
            <p14:sldId id="336"/>
            <p14:sldId id="337"/>
            <p14:sldId id="338"/>
            <p14:sldId id="339"/>
            <p14:sldId id="340"/>
            <p14:sldId id="341"/>
            <p14:sldId id="342"/>
            <p14:sldId id="347"/>
            <p14:sldId id="349"/>
            <p14:sldId id="348"/>
            <p14:sldId id="350"/>
            <p14:sldId id="352"/>
            <p14:sldId id="353"/>
            <p14:sldId id="354"/>
            <p14:sldId id="355"/>
            <p14:sldId id="356"/>
            <p14:sldId id="358"/>
            <p14:sldId id="357"/>
          </p14:sldIdLst>
        </p14:section>
        <p14:section name="Applications-FilterDES" id="{DC7AAA4E-C96C-4F3B-B0D3-85FFA71E10CD}">
          <p14:sldIdLst>
            <p14:sldId id="300"/>
            <p14:sldId id="411"/>
            <p14:sldId id="412"/>
            <p14:sldId id="413"/>
            <p14:sldId id="414"/>
            <p14:sldId id="416"/>
            <p14:sldId id="417"/>
            <p14:sldId id="418"/>
            <p14:sldId id="419"/>
            <p14:sldId id="420"/>
          </p14:sldIdLst>
        </p14:section>
        <p14:section name="Applications-Multipath" id="{946F6DAD-0628-45FE-ADC8-BE32E9FD19C5}">
          <p14:sldIdLst>
            <p14:sldId id="415"/>
            <p14:sldId id="376"/>
            <p14:sldId id="377"/>
            <p14:sldId id="387"/>
            <p14:sldId id="389"/>
            <p14:sldId id="388"/>
            <p14:sldId id="390"/>
            <p14:sldId id="391"/>
            <p14:sldId id="392"/>
            <p14:sldId id="386"/>
            <p14:sldId id="379"/>
            <p14:sldId id="393"/>
            <p14:sldId id="381"/>
            <p14:sldId id="394"/>
            <p14:sldId id="395"/>
            <p14:sldId id="382"/>
            <p14:sldId id="385"/>
            <p14:sldId id="378"/>
            <p14:sldId id="396"/>
            <p14:sldId id="397"/>
            <p14:sldId id="398"/>
            <p14:sldId id="399"/>
            <p14:sldId id="401"/>
            <p14:sldId id="400"/>
            <p14:sldId id="404"/>
            <p14:sldId id="421"/>
            <p14:sldId id="422"/>
            <p14:sldId id="423"/>
            <p14:sldId id="409"/>
          </p14:sldIdLst>
        </p14:section>
        <p14:section name="The END" id="{71007676-0812-473C-88F6-FDA8339226A9}">
          <p14:sldIdLst>
            <p14:sldId id="30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6D9F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5" autoAdjust="0"/>
    <p:restoredTop sz="90084" autoAdjust="0"/>
  </p:normalViewPr>
  <p:slideViewPr>
    <p:cSldViewPr snapToGrid="0">
      <p:cViewPr varScale="1">
        <p:scale>
          <a:sx n="67" d="100"/>
          <a:sy n="67" d="100"/>
        </p:scale>
        <p:origin x="1326" y="60"/>
      </p:cViewPr>
      <p:guideLst/>
    </p:cSldViewPr>
  </p:slideViewPr>
  <p:outlineViewPr>
    <p:cViewPr>
      <p:scale>
        <a:sx n="33" d="100"/>
        <a:sy n="33" d="100"/>
      </p:scale>
      <p:origin x="0" y="-288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presProps" Target="presProp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137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4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A41A3A3C-45AD-46F7-90D1-5B7E866990C9}" type="datetimeFigureOut">
              <a:rPr lang="zh-CN" altLang="en-US" smtClean="0"/>
              <a:t>2015/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E02BBFA-341E-46CC-8988-EA0C0B6E1A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9718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8843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1112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3271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0592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8739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2283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3510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8095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1240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601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570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5904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82100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6144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5186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2414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5052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6915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6474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4615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4671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830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0131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4193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374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1227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4145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92431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945111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04233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4470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6366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1588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6274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9700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24375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355639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0753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1569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85826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08174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66970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86318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321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35164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hi’’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17697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02383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67488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0915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02377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761218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881851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56290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1312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79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68832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23165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72342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03244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07741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7523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79644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92541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71437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49389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9424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0840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18207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22312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00097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95871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47210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46711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326608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65888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45204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1875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90634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35091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73932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696074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235404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89105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05959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104325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49479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7621973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547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07721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777154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004805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23350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530771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2962424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076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9144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2404534"/>
            <a:ext cx="5825202" cy="1646302"/>
          </a:xfrm>
          <a:prstGeom prst="rect">
            <a:avLst/>
          </a:prstGeo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4050834"/>
            <a:ext cx="5825202" cy="1096899"/>
          </a:xfrm>
          <a:prstGeom prst="rect">
            <a:avLst/>
          </a:prstGeo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885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3403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470400"/>
            <a:ext cx="6447501" cy="1570962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9538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609600"/>
            <a:ext cx="6070601" cy="3022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3632200"/>
            <a:ext cx="5418393" cy="381000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470400"/>
            <a:ext cx="6447501" cy="1570962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790378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886556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27030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931988"/>
            <a:ext cx="6447501" cy="259546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527448"/>
            <a:ext cx="6447501" cy="1513914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6089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609600"/>
            <a:ext cx="6070601" cy="3022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4013200"/>
            <a:ext cx="6447502" cy="51424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527448"/>
            <a:ext cx="6447501" cy="1513914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790378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886556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655405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609600"/>
            <a:ext cx="6441152" cy="3022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4013200"/>
            <a:ext cx="6447502" cy="51424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527448"/>
            <a:ext cx="6447501" cy="1513914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4345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2160590"/>
            <a:ext cx="6447501" cy="388077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55C6B4A9-1611-4792-9094-5F34BCA07E0B}" type="datetimeFigureOut">
              <a:rPr lang="en-US" dirty="0"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902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609600"/>
            <a:ext cx="978557" cy="5251451"/>
          </a:xfrm>
          <a:prstGeom prst="rect">
            <a:avLst/>
          </a:prstGeo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609600"/>
            <a:ext cx="5295113" cy="52514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3448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8957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4681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603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1" y="2160590"/>
            <a:ext cx="6447501" cy="388077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42A54C80-263E-416B-A8E0-580EDEADCBDC}" type="datetimeFigureOut">
              <a:rPr lang="en-US" dirty="0"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4515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4670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90383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7508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8869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6689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6339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794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342185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603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40066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700868"/>
            <a:ext cx="6447501" cy="1826581"/>
          </a:xfrm>
          <a:prstGeom prst="rect">
            <a:avLst/>
          </a:prstGeo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527448"/>
            <a:ext cx="6447501" cy="860400"/>
          </a:xfrm>
          <a:prstGeom prst="rect">
            <a:avLst/>
          </a:prstGeo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2686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9264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9111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0882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2160589"/>
            <a:ext cx="3138026" cy="38807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2160590"/>
            <a:ext cx="3138026" cy="388077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42A54C80-263E-416B-A8E0-580EDEADCBDC}" type="datetimeFigureOut">
              <a:rPr lang="en-US" dirty="0"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380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2160983"/>
            <a:ext cx="3139217" cy="5762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737246"/>
            <a:ext cx="3139217" cy="3304117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2160983"/>
            <a:ext cx="3139214" cy="5762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737246"/>
            <a:ext cx="3139213" cy="3304117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08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799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969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98604"/>
            <a:ext cx="2890896" cy="1278466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514925"/>
            <a:ext cx="3385156" cy="5526437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777069"/>
            <a:ext cx="2890896" cy="258444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797" indent="0">
              <a:buNone/>
              <a:defRPr sz="1050"/>
            </a:lvl2pPr>
            <a:lvl3pPr marL="685595" indent="0">
              <a:buNone/>
              <a:defRPr sz="900"/>
            </a:lvl3pPr>
            <a:lvl4pPr marL="1028392" indent="0">
              <a:buNone/>
              <a:defRPr sz="750"/>
            </a:lvl4pPr>
            <a:lvl5pPr marL="1371188" indent="0">
              <a:buNone/>
              <a:defRPr sz="750"/>
            </a:lvl5pPr>
            <a:lvl6pPr marL="1713986" indent="0">
              <a:buNone/>
              <a:defRPr sz="750"/>
            </a:lvl6pPr>
            <a:lvl7pPr marL="2056783" indent="0">
              <a:buNone/>
              <a:defRPr sz="750"/>
            </a:lvl7pPr>
            <a:lvl8pPr marL="2399580" indent="0">
              <a:buNone/>
              <a:defRPr sz="750"/>
            </a:lvl8pPr>
            <a:lvl9pPr marL="2742377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42A54C80-263E-416B-A8E0-580EDEADCBDC}" type="datetimeFigureOut">
              <a:rPr lang="en-US" dirty="0"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419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800600"/>
            <a:ext cx="6447500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609600"/>
            <a:ext cx="6447501" cy="3845718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5367338"/>
            <a:ext cx="6447500" cy="67402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4227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 rot="5400000">
            <a:off x="1143001" y="-1143002"/>
            <a:ext cx="6857996" cy="9144001"/>
            <a:chOff x="2" y="-8467"/>
            <a:chExt cx="12191997" cy="6866468"/>
          </a:xfrm>
        </p:grpSpPr>
        <p:cxnSp>
          <p:nvCxnSpPr>
            <p:cNvPr id="20" name="Straight Connector 19"/>
            <p:cNvCxnSpPr/>
            <p:nvPr/>
          </p:nvCxnSpPr>
          <p:spPr>
            <a:xfrm rot="16200000" flipH="1" flipV="1">
              <a:off x="7770862" y="2858687"/>
              <a:ext cx="6818662" cy="1179963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 flipV="1">
              <a:off x="9681289" y="4350459"/>
              <a:ext cx="3176588" cy="1838493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10782464" y="-8466"/>
              <a:ext cx="1406361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10350338" y="-8467"/>
              <a:ext cx="1841661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10590212" y="3048001"/>
              <a:ext cx="160178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10350340" y="-8467"/>
              <a:ext cx="183848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1152852" y="-8467"/>
              <a:ext cx="1035972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1358623" y="-8467"/>
              <a:ext cx="830201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1770176" y="3589867"/>
              <a:ext cx="418651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2" y="5808473"/>
              <a:ext cx="514429" cy="1049527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</p:spTree>
    <p:extLst>
      <p:ext uri="{BB962C8B-B14F-4D97-AF65-F5344CB8AC3E}">
        <p14:creationId xmlns:p14="http://schemas.microsoft.com/office/powerpoint/2010/main" val="884489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127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Users\Leo\Desktop\14&#32423;ASP&#26399;&#26411;&#32771;&#35797;_&#23828;&#25942;&#24464;&#23195;&#23195;\&#31532;&#19968;&#27425;&#20998;&#20139;\Scripts\FIR\LMS\FIR_LMS20141124.m" TargetMode="Externa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11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14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19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83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Users\Leo\Desktop\14&#32423;ASP&#26399;&#26411;&#32771;&#35797;_&#23828;&#25942;&#24464;&#23195;&#23195;\&#31532;&#19968;&#27425;&#20998;&#20139;\Scripts\Chap9\MultiPath_LMS.m" TargetMode="Externa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tmp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tmp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tmp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tmp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tmp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tmp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tmp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tmp"/><Relationship Id="rId4" Type="http://schemas.openxmlformats.org/officeDocument/2006/relationships/image" Target="../media/image136.tmp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84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86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45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48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150.wmf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6.bin"/><Relationship Id="rId5" Type="http://schemas.openxmlformats.org/officeDocument/2006/relationships/image" Target="../media/image149.wmf"/><Relationship Id="rId10" Type="http://schemas.openxmlformats.org/officeDocument/2006/relationships/image" Target="../media/image151.wmf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5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tmp"/><Relationship Id="rId4" Type="http://schemas.openxmlformats.org/officeDocument/2006/relationships/image" Target="../media/image15.tm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tmp"/><Relationship Id="rId4" Type="http://schemas.openxmlformats.org/officeDocument/2006/relationships/image" Target="../media/image15.tmp"/><Relationship Id="rId9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png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Users\Leo\Desktop\14&#32423;ASP&#26399;&#26411;&#32771;&#35797;_&#23828;&#25942;&#24464;&#23195;&#23195;\&#31532;&#19968;&#27425;&#20998;&#20139;\Scripts\FIR\LMS_Newton\FIR_LMSNewton20141125.m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mp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Users\Leo\Desktop\14&#32423;ASP&#26399;&#26411;&#32771;&#35797;_&#23828;&#25942;&#24464;&#23195;&#23195;\&#31532;&#19968;&#27425;&#20998;&#20139;\Scripts\FIR\SER\FIR_SER20141125.m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mp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57.tm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8.wmf"/><Relationship Id="rId9" Type="http://schemas.openxmlformats.org/officeDocument/2006/relationships/image" Target="../media/image6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m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Users\Leo\Desktop\14&#32423;ASP&#26399;&#26411;&#32771;&#35797;_&#23828;&#25942;&#24464;&#23195;&#23195;\&#31532;&#19968;&#27425;&#20998;&#20139;\Scripts\IIR\LMS\IIR_LMS20141127.m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Users\Leo\Desktop\14&#32423;ASP&#26399;&#26411;&#32771;&#35797;_&#23828;&#25942;&#24464;&#23195;&#23195;\&#31532;&#19968;&#27425;&#20998;&#20139;\Scripts\IIR\SER\IIR_SER20141127.m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6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0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4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6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8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tmp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m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6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Users\Leo\Desktop\14&#32423;ASP&#26399;&#26411;&#32771;&#35797;_&#23828;&#25942;&#24464;&#23195;&#23195;\&#31532;&#19968;&#27425;&#20998;&#20139;\Scripts\Lattice\LMS\Lattice_LMS20141127.m" TargetMode="Externa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7.png"/><Relationship Id="rId4" Type="http://schemas.openxmlformats.org/officeDocument/2006/relationships/image" Target="../media/image93.wmf"/><Relationship Id="rId9" Type="http://schemas.openxmlformats.org/officeDocument/2006/relationships/image" Target="../media/image7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6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7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tmp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Users\Leo\Desktop\14&#32423;ASP&#26399;&#26411;&#32771;&#35797;_&#23828;&#25942;&#24464;&#23195;&#23195;\&#31532;&#19968;&#27425;&#20998;&#20139;\Scripts\Lattice\SER\Lattice_SER20141127.m" TargetMode="Externa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m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tmp"/><Relationship Id="rId5" Type="http://schemas.openxmlformats.org/officeDocument/2006/relationships/image" Target="../media/image100.png"/><Relationship Id="rId4" Type="http://schemas.openxmlformats.org/officeDocument/2006/relationships/image" Target="../media/image102.tmp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68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9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6D9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0987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Flow Chart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9109" y="3140592"/>
            <a:ext cx="22781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FIR_LMS.m</a:t>
            </a:r>
            <a:endParaRPr lang="en-US" altLang="zh-CN" sz="36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28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28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1575" y="167147"/>
            <a:ext cx="2348065" cy="6460859"/>
          </a:xfrm>
          <a:prstGeom prst="rect">
            <a:avLst/>
          </a:prstGeom>
        </p:spPr>
      </p:pic>
      <p:sp>
        <p:nvSpPr>
          <p:cNvPr id="2" name="动作按钮: 文档 1">
            <a:hlinkClick r:id="rId4" action="ppaction://hlinkfile" highlightClick="1"/>
          </p:cNvPr>
          <p:cNvSpPr/>
          <p:nvPr/>
        </p:nvSpPr>
        <p:spPr>
          <a:xfrm>
            <a:off x="1300163" y="4217810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695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in FIR Digital Filter Synthesis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928663" y="1928802"/>
          <a:ext cx="4857783" cy="80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1928802"/>
                        <a:ext cx="4857783" cy="802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357422" y="2857496"/>
          <a:ext cx="6119549" cy="98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" name="Equation" r:id="rId6" imgW="2514600" imgH="406080" progId="Equation.DSMT4">
                  <p:embed/>
                </p:oleObj>
              </mc:Choice>
              <mc:Fallback>
                <p:oleObj name="Equation" r:id="rId6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857496"/>
                        <a:ext cx="6119549" cy="989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357422" y="4071942"/>
          <a:ext cx="3429024" cy="102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8" imgW="1358640" imgH="406080" progId="Equation.DSMT4">
                  <p:embed/>
                </p:oleObj>
              </mc:Choice>
              <mc:Fallback>
                <p:oleObj name="Equation" r:id="rId8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071942"/>
                        <a:ext cx="3429024" cy="102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50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in FIR Digital Filter Synthesis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5720" y="1524924"/>
          <a:ext cx="5286412" cy="83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524924"/>
                        <a:ext cx="5286412" cy="832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000232" y="2529126"/>
          <a:ext cx="7072362" cy="97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Equation" r:id="rId6" imgW="2958840" imgH="406080" progId="Equation.DSMT4">
                  <p:embed/>
                </p:oleObj>
              </mc:Choice>
              <mc:Fallback>
                <p:oleObj name="Equation" r:id="rId6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529126"/>
                        <a:ext cx="7072362" cy="97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071671" y="3515282"/>
          <a:ext cx="5429288" cy="112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7" name="Equation" r:id="rId8" imgW="1955520" imgH="406080" progId="Equation.DSMT4">
                  <p:embed/>
                </p:oleObj>
              </mc:Choice>
              <mc:Fallback>
                <p:oleObj name="Equation" r:id="rId8" imgW="1955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1" y="3515282"/>
                        <a:ext cx="5429288" cy="1128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85720" y="4658290"/>
            <a:ext cx="54817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Take </a:t>
            </a:r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these </a:t>
            </a:r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to the function above we can get the          and the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962395"/>
              </p:ext>
            </p:extLst>
          </p:nvPr>
        </p:nvGraphicFramePr>
        <p:xfrm>
          <a:off x="2071671" y="5008342"/>
          <a:ext cx="785818" cy="69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8"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1" y="5008342"/>
                        <a:ext cx="785818" cy="698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15087"/>
              </p:ext>
            </p:extLst>
          </p:nvPr>
        </p:nvGraphicFramePr>
        <p:xfrm>
          <a:off x="3919578" y="5078197"/>
          <a:ext cx="78581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9" name="Equation" r:id="rId12" imgW="253800" imgH="228600" progId="Equation.DSMT4">
                  <p:embed/>
                </p:oleObj>
              </mc:Choice>
              <mc:Fallback>
                <p:oleObj name="Equation" r:id="rId12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78" y="5078197"/>
                        <a:ext cx="78581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4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in FIR Digital Filter Synthesis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13944"/>
              </p:ext>
            </p:extLst>
          </p:nvPr>
        </p:nvGraphicFramePr>
        <p:xfrm>
          <a:off x="964381" y="722262"/>
          <a:ext cx="4572032" cy="139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81" y="722262"/>
                        <a:ext cx="4572032" cy="139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43956"/>
              </p:ext>
            </p:extLst>
          </p:nvPr>
        </p:nvGraphicFramePr>
        <p:xfrm>
          <a:off x="964381" y="2113750"/>
          <a:ext cx="3500462" cy="166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6" imgW="1384200" imgH="660240" progId="Equation.DSMT4">
                  <p:embed/>
                </p:oleObj>
              </mc:Choice>
              <mc:Fallback>
                <p:oleObj name="Equation" r:id="rId6" imgW="1384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81" y="2113750"/>
                        <a:ext cx="3500462" cy="1669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41525"/>
              </p:ext>
            </p:extLst>
          </p:nvPr>
        </p:nvGraphicFramePr>
        <p:xfrm>
          <a:off x="2440688" y="4382583"/>
          <a:ext cx="3786214" cy="183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Equation" r:id="rId8" imgW="1676160" imgH="812520" progId="Equation.DSMT4">
                  <p:embed/>
                </p:oleObj>
              </mc:Choice>
              <mc:Fallback>
                <p:oleObj name="Equation" r:id="rId8" imgW="16761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688" y="4382583"/>
                        <a:ext cx="3786214" cy="183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25766" y="3821529"/>
            <a:ext cx="72160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As for the  linear phase filter we can arrive</a:t>
            </a:r>
          </a:p>
        </p:txBody>
      </p:sp>
    </p:spTree>
    <p:extLst>
      <p:ext uri="{BB962C8B-B14F-4D97-AF65-F5344CB8AC3E}">
        <p14:creationId xmlns:p14="http://schemas.microsoft.com/office/powerpoint/2010/main" val="3930609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in FIR Digital Filter Synthesis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3684" y="782565"/>
            <a:ext cx="6691954" cy="3847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矩形 1"/>
          <p:cNvSpPr/>
          <p:nvPr/>
        </p:nvSpPr>
        <p:spPr>
          <a:xfrm>
            <a:off x="1536918" y="4761966"/>
            <a:ext cx="59854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As we can see , the filter is symmetrical.</a:t>
            </a:r>
          </a:p>
        </p:txBody>
      </p:sp>
    </p:spTree>
    <p:extLst>
      <p:ext uri="{BB962C8B-B14F-4D97-AF65-F5344CB8AC3E}">
        <p14:creationId xmlns:p14="http://schemas.microsoft.com/office/powerpoint/2010/main" val="391010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in FIR Digital Filter Synthesis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5035" y="2097424"/>
            <a:ext cx="8412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Use LMS algorithm and keep the Symmetric distribution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59918"/>
              </p:ext>
            </p:extLst>
          </p:nvPr>
        </p:nvGraphicFramePr>
        <p:xfrm>
          <a:off x="1418039" y="3160300"/>
          <a:ext cx="6723259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4" imgW="2184120" imgH="672840" progId="Equation.DSMT4">
                  <p:embed/>
                </p:oleObj>
              </mc:Choice>
              <mc:Fallback>
                <p:oleObj name="Equation" r:id="rId4" imgW="21841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039" y="3160300"/>
                        <a:ext cx="6723259" cy="207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8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778" y="2267142"/>
            <a:ext cx="7102394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HAP 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 Brief Applications </a:t>
            </a:r>
            <a:endParaRPr lang="en-US" altLang="zh-CN" sz="32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of Multi-Path Channel</a:t>
            </a:r>
            <a:endParaRPr lang="en-US" altLang="zh-CN" sz="32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109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434114" y="5911334"/>
            <a:ext cx="4126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, basic architecture of transmitter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68" y="1824896"/>
            <a:ext cx="8918350" cy="3379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80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83773" y="5961706"/>
            <a:ext cx="3826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2, basic architecture of receiver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5724" y="981820"/>
            <a:ext cx="5992551" cy="489436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3174" y="6024102"/>
            <a:ext cx="1483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MultiPath.m</a:t>
            </a:r>
            <a:endParaRPr lang="en-US" altLang="zh-CN" sz="20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16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16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动作按钮: 文档 6">
            <a:hlinkClick r:id="rId4" action="ppaction://hlinkfile" highlightClick="1"/>
          </p:cNvPr>
          <p:cNvSpPr/>
          <p:nvPr/>
        </p:nvSpPr>
        <p:spPr>
          <a:xfrm>
            <a:off x="1585336" y="6019923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103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313291" y="5961706"/>
            <a:ext cx="436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3, code to create PN sequence object</a:t>
            </a: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" r="1288"/>
          <a:stretch/>
        </p:blipFill>
        <p:spPr>
          <a:xfrm>
            <a:off x="267751" y="2311594"/>
            <a:ext cx="8811691" cy="1887026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1629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742873" y="5961706"/>
            <a:ext cx="1508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4, LMS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" y="2272443"/>
            <a:ext cx="9076225" cy="2171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65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02537" y="5911334"/>
            <a:ext cx="4789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1-2, Weights Adapting Procedure using LM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0" t="7642" r="27779" b="8547"/>
          <a:stretch/>
        </p:blipFill>
        <p:spPr>
          <a:xfrm>
            <a:off x="1363814" y="787400"/>
            <a:ext cx="5803901" cy="5308600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28653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064729" y="5961706"/>
            <a:ext cx="4865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5, FIR filter to simulate Multi-Path Channel</a:t>
            </a: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682" y="1688690"/>
            <a:ext cx="8369128" cy="3363294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4586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19103" y="5961706"/>
            <a:ext cx="615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6, message encoding and sequence modulating function</a:t>
            </a: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245" b="52017"/>
          <a:stretch/>
        </p:blipFill>
        <p:spPr>
          <a:xfrm>
            <a:off x="184003" y="1452715"/>
            <a:ext cx="8684687" cy="3758381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7052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355"/>
          <a:stretch/>
        </p:blipFill>
        <p:spPr>
          <a:xfrm>
            <a:off x="65233" y="1528240"/>
            <a:ext cx="9078767" cy="354182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9103" y="5961706"/>
            <a:ext cx="615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6, message encoding and sequence modulating function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85585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69496" y="5961706"/>
            <a:ext cx="3255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7, demodulating function</a:t>
            </a: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48" y="1899935"/>
            <a:ext cx="8682852" cy="2455756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79635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124438" y="5961706"/>
            <a:ext cx="2745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8, message decoder</a:t>
            </a: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527"/>
          <a:stretch/>
        </p:blipFill>
        <p:spPr>
          <a:xfrm>
            <a:off x="209428" y="1199536"/>
            <a:ext cx="4574748" cy="3598606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903"/>
          <a:stretch/>
        </p:blipFill>
        <p:spPr>
          <a:xfrm>
            <a:off x="4497246" y="1199536"/>
            <a:ext cx="4574748" cy="3229897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004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5" t="8225" r="11868" b="5179"/>
          <a:stretch/>
        </p:blipFill>
        <p:spPr>
          <a:xfrm>
            <a:off x="908487" y="678425"/>
            <a:ext cx="6918350" cy="543723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86575" y="5961706"/>
            <a:ext cx="7821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9, comparison between original sequence, desire signal and adapted signal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In first 500 iterations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70367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t="7710" r="12282" b="5457"/>
          <a:stretch/>
        </p:blipFill>
        <p:spPr>
          <a:xfrm>
            <a:off x="953729" y="757084"/>
            <a:ext cx="6735097" cy="531925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52571" y="5961706"/>
            <a:ext cx="8289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0,  detailed comparison between desire signal, adapted PN0 and adapted PN1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In first 512-544 iterations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72998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40967" y="5961706"/>
            <a:ext cx="7312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1, comparison between transmitted bits, received bits and error bits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In first 500 bits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44" t="3822" r="9355" b="5380"/>
          <a:stretch/>
        </p:blipFill>
        <p:spPr>
          <a:xfrm>
            <a:off x="1120876" y="757085"/>
            <a:ext cx="6833421" cy="5329084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1292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20" t="8378" r="11055" b="5437"/>
          <a:stretch/>
        </p:blipFill>
        <p:spPr>
          <a:xfrm>
            <a:off x="1140542" y="776748"/>
            <a:ext cx="6735097" cy="529958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90652" y="5961706"/>
            <a:ext cx="8013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2, comparison between original sequence, desire signal and adapted signal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In last 9550-9600 iterations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09780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9" t="7613" r="10754" b="5142"/>
          <a:stretch/>
        </p:blipFill>
        <p:spPr>
          <a:xfrm>
            <a:off x="983226" y="717755"/>
            <a:ext cx="6813756" cy="533891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52571" y="5961706"/>
            <a:ext cx="8289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3,  detailed comparison between desire signal, adapted PN0 and adapted PN1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In last 90256-90288 iterations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92456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204531" y="5911334"/>
            <a:ext cx="260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1-3, Learning Curves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661" y="1630306"/>
            <a:ext cx="5760582" cy="407199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1066" y="1630306"/>
            <a:ext cx="5760582" cy="4071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81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1" t="3409" r="9536" b="5369"/>
          <a:stretch/>
        </p:blipFill>
        <p:spPr>
          <a:xfrm>
            <a:off x="1209368" y="727588"/>
            <a:ext cx="6764593" cy="531925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97353" y="5961706"/>
            <a:ext cx="8199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4, detailed comparison between transmitted bits, received bits and error bits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In last 600 bits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8396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450586" y="5961706"/>
            <a:ext cx="2093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5, error bits</a:t>
            </a:r>
          </a:p>
        </p:txBody>
      </p:sp>
      <p:sp>
        <p:nvSpPr>
          <p:cNvPr id="7" name="右箭头 6"/>
          <p:cNvSpPr/>
          <p:nvPr/>
        </p:nvSpPr>
        <p:spPr>
          <a:xfrm>
            <a:off x="2867972" y="2969791"/>
            <a:ext cx="2851354" cy="688258"/>
          </a:xfrm>
          <a:prstGeom prst="rightArrow">
            <a:avLst/>
          </a:prstGeom>
          <a:solidFill>
            <a:srgbClr val="286D9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149268" y="1263965"/>
            <a:ext cx="2029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rst 10 frames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406307" y="1263965"/>
            <a:ext cx="1992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Last 10 fra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12380" y="5273447"/>
                <a:ext cx="81697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28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128 error bits in 9600 bits, the rate of error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80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sz="2800" b="0" i="0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80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800" b="0" i="0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33</m:t>
                    </m:r>
                    <m:r>
                      <a:rPr lang="zh-CN" altLang="en-US" sz="280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zh-CN" altLang="en-US" sz="2800" dirty="0">
                  <a:solidFill>
                    <a:srgbClr val="286D9F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80" y="5273447"/>
                <a:ext cx="8169737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045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6" r="-1"/>
          <a:stretch/>
        </p:blipFill>
        <p:spPr>
          <a:xfrm>
            <a:off x="1622322" y="1648659"/>
            <a:ext cx="1145845" cy="3761423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0971" y="1648659"/>
            <a:ext cx="1207584" cy="3792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070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4" t="6480" r="7461" b="4857"/>
          <a:stretch/>
        </p:blipFill>
        <p:spPr>
          <a:xfrm>
            <a:off x="1189703" y="707923"/>
            <a:ext cx="6951407" cy="536841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902151" y="6001035"/>
            <a:ext cx="5190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6, learning Curve and Error Bits/500 Samples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6687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23174" y="6001035"/>
            <a:ext cx="474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7, brief block figure about this modeling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437" y="880705"/>
            <a:ext cx="8725538" cy="489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75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56653"/>
              </p:ext>
            </p:extLst>
          </p:nvPr>
        </p:nvGraphicFramePr>
        <p:xfrm>
          <a:off x="2554288" y="3605213"/>
          <a:ext cx="3527425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" name="Equation" r:id="rId4" imgW="1218960" imgH="457200" progId="Equation.DSMT4">
                  <p:embed/>
                </p:oleObj>
              </mc:Choice>
              <mc:Fallback>
                <p:oleObj name="Equation" r:id="rId4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4288" y="3605213"/>
                        <a:ext cx="3527425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2256"/>
              </p:ext>
            </p:extLst>
          </p:nvPr>
        </p:nvGraphicFramePr>
        <p:xfrm>
          <a:off x="3931867" y="1506209"/>
          <a:ext cx="353377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" name="Equation" r:id="rId6" imgW="1739880" imgH="711000" progId="Equation.DSMT4">
                  <p:embed/>
                </p:oleObj>
              </mc:Choice>
              <mc:Fallback>
                <p:oleObj name="Equation" r:id="rId6" imgW="1739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1867" y="1506209"/>
                        <a:ext cx="3533775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11982" y="982989"/>
            <a:ext cx="7348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Base on the properties of PN sequence in </a:t>
            </a:r>
            <a:r>
              <a:rPr lang="en-US" altLang="zh-CN" sz="28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Matlab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56111" y="1864593"/>
            <a:ext cx="16134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Coherence Function</a:t>
            </a:r>
            <a:endParaRPr lang="zh-CN" altLang="en-US" sz="24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2489084" y="1963671"/>
            <a:ext cx="1015770" cy="688258"/>
          </a:xfrm>
          <a:prstGeom prst="rightArrow">
            <a:avLst/>
          </a:prstGeom>
          <a:solidFill>
            <a:srgbClr val="286D9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397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01363"/>
              </p:ext>
            </p:extLst>
          </p:nvPr>
        </p:nvGraphicFramePr>
        <p:xfrm>
          <a:off x="800100" y="1784350"/>
          <a:ext cx="7743825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4" imgW="2819160" imgH="1168200" progId="Equation.DSMT4">
                  <p:embed/>
                </p:oleObj>
              </mc:Choice>
              <mc:Fallback>
                <p:oleObj name="Equation" r:id="rId4" imgW="2819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100" y="1784350"/>
                        <a:ext cx="7743825" cy="320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171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1541"/>
              </p:ext>
            </p:extLst>
          </p:nvPr>
        </p:nvGraphicFramePr>
        <p:xfrm>
          <a:off x="608011" y="2874555"/>
          <a:ext cx="7792230" cy="198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name="Equation" r:id="rId4" imgW="2603160" imgH="660240" progId="Equation.DSMT4">
                  <p:embed/>
                </p:oleObj>
              </mc:Choice>
              <mc:Fallback>
                <p:oleObj name="Equation" r:id="rId4" imgW="2603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011" y="2874555"/>
                        <a:ext cx="7792230" cy="1982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34473"/>
              </p:ext>
            </p:extLst>
          </p:nvPr>
        </p:nvGraphicFramePr>
        <p:xfrm>
          <a:off x="608011" y="1853642"/>
          <a:ext cx="3709989" cy="52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9" name="Equation" r:id="rId6" imgW="1612800" imgH="228600" progId="Equation.DSMT4">
                  <p:embed/>
                </p:oleObj>
              </mc:Choice>
              <mc:Fallback>
                <p:oleObj name="Equation" r:id="rId6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011" y="1853642"/>
                        <a:ext cx="3709989" cy="52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8781"/>
              </p:ext>
            </p:extLst>
          </p:nvPr>
        </p:nvGraphicFramePr>
        <p:xfrm>
          <a:off x="608011" y="1346053"/>
          <a:ext cx="6972660" cy="50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0" name="Equation" r:id="rId8" imgW="3314520" imgH="241200" progId="Equation.DSMT4">
                  <p:embed/>
                </p:oleObj>
              </mc:Choice>
              <mc:Fallback>
                <p:oleObj name="Equation" r:id="rId8" imgW="331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011" y="1346053"/>
                        <a:ext cx="6972660" cy="507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985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70085"/>
              </p:ext>
            </p:extLst>
          </p:nvPr>
        </p:nvGraphicFramePr>
        <p:xfrm>
          <a:off x="1462391" y="1118418"/>
          <a:ext cx="5183189" cy="102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quation" r:id="rId4" imgW="2133360" imgH="419040" progId="Equation.DSMT4">
                  <p:embed/>
                </p:oleObj>
              </mc:Choice>
              <mc:Fallback>
                <p:oleObj name="Equation" r:id="rId4" imgW="2133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2391" y="1118418"/>
                        <a:ext cx="5183189" cy="1021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55786"/>
              </p:ext>
            </p:extLst>
          </p:nvPr>
        </p:nvGraphicFramePr>
        <p:xfrm>
          <a:off x="1462391" y="2393548"/>
          <a:ext cx="6441718" cy="9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6" imgW="2743200" imgH="419040" progId="Equation.DSMT4">
                  <p:embed/>
                </p:oleObj>
              </mc:Choice>
              <mc:Fallback>
                <p:oleObj name="Equation" r:id="rId6" imgW="2743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2391" y="2393548"/>
                        <a:ext cx="6441718" cy="9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65978"/>
              </p:ext>
            </p:extLst>
          </p:nvPr>
        </p:nvGraphicFramePr>
        <p:xfrm>
          <a:off x="1462390" y="3668676"/>
          <a:ext cx="6622429" cy="177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8" imgW="2666880" imgH="711000" progId="Equation.DSMT4">
                  <p:embed/>
                </p:oleObj>
              </mc:Choice>
              <mc:Fallback>
                <p:oleObj name="Equation" r:id="rId8" imgW="2666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2390" y="3668676"/>
                        <a:ext cx="6622429" cy="1771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704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915637"/>
              </p:ext>
            </p:extLst>
          </p:nvPr>
        </p:nvGraphicFramePr>
        <p:xfrm>
          <a:off x="170168" y="1118418"/>
          <a:ext cx="63388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" name="Equation" r:id="rId4" imgW="2997000" imgH="253800" progId="Equation.DSMT4">
                  <p:embed/>
                </p:oleObj>
              </mc:Choice>
              <mc:Fallback>
                <p:oleObj name="Equation" r:id="rId4" imgW="299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168" y="1118418"/>
                        <a:ext cx="6338888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49745"/>
              </p:ext>
            </p:extLst>
          </p:nvPr>
        </p:nvGraphicFramePr>
        <p:xfrm>
          <a:off x="170168" y="1879600"/>
          <a:ext cx="892016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" name="Equation" r:id="rId6" imgW="4635360" imgH="939600" progId="Equation.DSMT4">
                  <p:embed/>
                </p:oleObj>
              </mc:Choice>
              <mc:Fallback>
                <p:oleObj name="Equation" r:id="rId6" imgW="4635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168" y="1879600"/>
                        <a:ext cx="8920162" cy="181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39645" y="3918720"/>
                <a:ext cx="41827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Where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400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≈</m:t>
                        </m:r>
                        <m:r>
                          <a:rPr lang="zh-CN" altLang="en-US" sz="24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0.191+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sz="24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(0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solidFill>
                      <a:srgbClr val="286D9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45" y="3918720"/>
                <a:ext cx="4182757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2187" t="-130263" r="-11079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18309"/>
              </p:ext>
            </p:extLst>
          </p:nvPr>
        </p:nvGraphicFramePr>
        <p:xfrm>
          <a:off x="808471" y="4416382"/>
          <a:ext cx="31273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2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8471" y="4416382"/>
                        <a:ext cx="31273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12132"/>
              </p:ext>
            </p:extLst>
          </p:nvPr>
        </p:nvGraphicFramePr>
        <p:xfrm>
          <a:off x="739645" y="4942917"/>
          <a:ext cx="7961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3" name="Equation" r:id="rId11" imgW="3784320" imgH="241200" progId="Equation.DSMT4">
                  <p:embed/>
                </p:oleObj>
              </mc:Choice>
              <mc:Fallback>
                <p:oleObj name="Equation" r:id="rId11" imgW="378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645" y="4942917"/>
                        <a:ext cx="7961312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98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03" t="8828" r="13151" b="6150"/>
          <a:stretch/>
        </p:blipFill>
        <p:spPr>
          <a:xfrm>
            <a:off x="1012723" y="688259"/>
            <a:ext cx="6794090" cy="539791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395778" y="6001035"/>
            <a:ext cx="4202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8, learning Curves in different SNR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88328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33626" y="5911334"/>
            <a:ext cx="674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1-4, Learning Curves of starting from [0,0] in different step length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" y="662447"/>
            <a:ext cx="7810500" cy="5521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296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8" t="10362" r="1070" b="6349"/>
          <a:stretch/>
        </p:blipFill>
        <p:spPr>
          <a:xfrm>
            <a:off x="875071" y="727588"/>
            <a:ext cx="8082116" cy="541757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395778" y="6001035"/>
            <a:ext cx="4202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19, learning Curves in different SNR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1920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6" t="9074" r="11898" b="4537"/>
          <a:stretch/>
        </p:blipFill>
        <p:spPr>
          <a:xfrm>
            <a:off x="4497251" y="1734223"/>
            <a:ext cx="4548417" cy="365100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345196" y="6001035"/>
            <a:ext cx="4304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20, Outputs from slave filters and </a:t>
            </a:r>
            <a:r>
              <a:rPr lang="en-US" altLang="zh-CN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Dk</a:t>
            </a:r>
            <a:endParaRPr lang="en-US" altLang="zh-CN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t="7710" r="12282" b="5457"/>
          <a:stretch/>
        </p:blipFill>
        <p:spPr>
          <a:xfrm>
            <a:off x="10407" y="1787914"/>
            <a:ext cx="4486844" cy="3543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689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5" t="7526" r="13326" b="5458"/>
          <a:stretch/>
        </p:blipFill>
        <p:spPr>
          <a:xfrm>
            <a:off x="1347019" y="776749"/>
            <a:ext cx="6567950" cy="532908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775134" y="6001035"/>
            <a:ext cx="5444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4-2-21, Comparison between Original and Optimized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13593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of Multi-Path Channel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9299" y="3323067"/>
            <a:ext cx="84960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Conclusion:</a:t>
            </a:r>
          </a:p>
          <a:p>
            <a:r>
              <a:rPr lang="en-US" altLang="zh-CN" sz="32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e could achieve better performance by </a:t>
            </a:r>
            <a:r>
              <a:rPr lang="en-US" altLang="zh-CN" sz="4000" b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doubling the coefficients of slave filters</a:t>
            </a:r>
            <a:r>
              <a:rPr lang="en-US" altLang="zh-CN" sz="32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 in this examp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69299" y="1252054"/>
                <a:ext cx="788495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After optimization, there’re only </a:t>
                </a:r>
                <a:r>
                  <a:rPr lang="en-US" altLang="zh-CN" sz="2800" b="1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71 error bits</a:t>
                </a:r>
                <a:r>
                  <a:rPr lang="en-US" altLang="zh-CN" sz="28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, which is nearly reduced by </a:t>
                </a:r>
                <a:r>
                  <a:rPr lang="en-US" altLang="zh-CN" sz="2800" b="1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44.53%</a:t>
                </a:r>
                <a:r>
                  <a:rPr lang="en-US" altLang="zh-CN" sz="28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, in 9600 bits. The rate of error bits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𝜺</m:t>
                    </m:r>
                    <m:r>
                      <a:rPr lang="zh-CN" altLang="en-US" sz="2800" b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sz="2800" b="1" i="0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sz="2800" b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800" b="1" i="0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𝟕𝟒</m:t>
                    </m:r>
                    <m:r>
                      <a:rPr lang="zh-CN" altLang="en-US" sz="2800" b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zh-CN" altLang="en-US" sz="2800" b="1" dirty="0">
                  <a:solidFill>
                    <a:srgbClr val="286D9F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99" y="1252054"/>
                <a:ext cx="7884958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1546" t="-3947" r="-1855" b="-11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525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22720" y="1871817"/>
            <a:ext cx="493436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ND</a:t>
            </a:r>
            <a:endParaRPr lang="zh-CN" altLang="en-US" sz="96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55770" y="3223831"/>
            <a:ext cx="48013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Thanks for Your Listening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93880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13383" y="5911334"/>
            <a:ext cx="6987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1-1-5, </a:t>
            </a:r>
            <a:r>
              <a:rPr lang="en-US" altLang="zh-CN" dirty="0">
                <a:solidFill>
                  <a:srgbClr val="286D9F"/>
                </a:solidFill>
                <a:latin typeface="Calibri" panose="020F0502020204030204" pitchFamily="34" charset="0"/>
              </a:rPr>
              <a:t>Learning Curves of starting from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[4,-10</a:t>
            </a:r>
            <a:r>
              <a:rPr lang="en-US" altLang="zh-CN" dirty="0">
                <a:solidFill>
                  <a:srgbClr val="286D9F"/>
                </a:solidFill>
                <a:latin typeface="Calibri" panose="020F0502020204030204" pitchFamily="34" charset="0"/>
              </a:rPr>
              <a:t>] in different step length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" y="662447"/>
            <a:ext cx="7810499" cy="5521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236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94630" y="5911334"/>
            <a:ext cx="7824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1-6, Detailed Learning Curves of starting from [4,-10] in different step length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" y="662447"/>
            <a:ext cx="7810499" cy="5521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91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4498" y="3829675"/>
            <a:ext cx="4409888" cy="3117226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 rot="19233336">
            <a:off x="3445982" y="4711785"/>
            <a:ext cx="1855145" cy="632257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4">
            <a:clrChange>
              <a:clrFrom>
                <a:srgbClr val="FFFCDF"/>
              </a:clrFrom>
              <a:clrTo>
                <a:srgbClr val="FFFC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900" y="1501878"/>
            <a:ext cx="6642100" cy="3268167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5">
            <a:clrChange>
              <a:clrFrom>
                <a:srgbClr val="FFFCDF"/>
              </a:clrFrom>
              <a:clrTo>
                <a:srgbClr val="FFFC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596" y="520945"/>
            <a:ext cx="2640404" cy="1649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679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4">
            <a:clrChange>
              <a:clrFrom>
                <a:srgbClr val="FFFCDF"/>
              </a:clrFrom>
              <a:clrTo>
                <a:srgbClr val="FFFC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613" y="484648"/>
            <a:ext cx="5015887" cy="2468008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5">
            <a:clrChange>
              <a:clrFrom>
                <a:srgbClr val="FFFCDF"/>
              </a:clrFrom>
              <a:clrTo>
                <a:srgbClr val="FFFC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596" y="766806"/>
            <a:ext cx="2640404" cy="164969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14341" y="2680877"/>
            <a:ext cx="24273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For </a:t>
            </a:r>
            <a:r>
              <a:rPr lang="el-GR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μ</a:t>
            </a:r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=0.05: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08928"/>
              </p:ext>
            </p:extLst>
          </p:nvPr>
        </p:nvGraphicFramePr>
        <p:xfrm>
          <a:off x="1055688" y="3552315"/>
          <a:ext cx="7275206" cy="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6" imgW="2755800" imgH="228600" progId="Equation.DSMT4">
                  <p:embed/>
                </p:oleObj>
              </mc:Choice>
              <mc:Fallback>
                <p:oleObj name="Equation" r:id="rId6" imgW="275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5688" y="3552315"/>
                        <a:ext cx="7275206" cy="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14341" y="4088473"/>
            <a:ext cx="21933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For </a:t>
            </a:r>
            <a:r>
              <a:rPr lang="el-GR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μ</a:t>
            </a:r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=0.1: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44363"/>
              </p:ext>
            </p:extLst>
          </p:nvPr>
        </p:nvGraphicFramePr>
        <p:xfrm>
          <a:off x="955675" y="4959350"/>
          <a:ext cx="7477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Equation" r:id="rId8" imgW="2831760" imgH="228600" progId="Equation.DSMT4">
                  <p:embed/>
                </p:oleObj>
              </mc:Choice>
              <mc:Fallback>
                <p:oleObj name="Equation" r:id="rId8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675" y="4959350"/>
                        <a:ext cx="74771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575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44129" y="2457329"/>
            <a:ext cx="7972824" cy="10858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1-2 FIR LMS/Newton Algorithm</a:t>
            </a:r>
          </a:p>
        </p:txBody>
      </p:sp>
    </p:spTree>
    <p:extLst>
      <p:ext uri="{BB962C8B-B14F-4D97-AF65-F5344CB8AC3E}">
        <p14:creationId xmlns:p14="http://schemas.microsoft.com/office/powerpoint/2010/main" val="10871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/Newton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76935" y="1446772"/>
            <a:ext cx="1104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NM: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24751"/>
              </p:ext>
            </p:extLst>
          </p:nvPr>
        </p:nvGraphicFramePr>
        <p:xfrm>
          <a:off x="3186113" y="1450165"/>
          <a:ext cx="32813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" name="Equation" r:id="rId4" imgW="1231560" imgH="241200" progId="Equation.DSMT4">
                  <p:embed/>
                </p:oleObj>
              </mc:Choice>
              <mc:Fallback>
                <p:oleObj name="Equation" r:id="rId4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6113" y="1450165"/>
                        <a:ext cx="3281362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24660" y="2563800"/>
                <a:ext cx="6183809" cy="4737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Considering to replace i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with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4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0" smtClean="0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</m:acc>
                      </m:e>
                      <m:sub>
                        <m: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40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=−2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3600" dirty="0" smtClean="0">
                  <a:solidFill>
                    <a:srgbClr val="286D9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60" y="2563800"/>
                <a:ext cx="6183809" cy="473784"/>
              </a:xfrm>
              <a:prstGeom prst="rect">
                <a:avLst/>
              </a:prstGeom>
              <a:blipFill rotWithShape="0">
                <a:blip r:embed="rId6"/>
                <a:stretch>
                  <a:fillRect l="-1478"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36760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24660" y="3020367"/>
                <a:ext cx="44782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And regard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𝐴𝑉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𝑎𝑠</m:t>
                    </m:r>
                    <m:r>
                      <a:rPr lang="en-US" altLang="zh-CN" sz="2400" b="0" i="1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CN" sz="24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 scale factor. 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60" y="3020367"/>
                <a:ext cx="4478214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2041" t="-10526" r="-1088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913168" y="4507244"/>
            <a:ext cx="2881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LMS/Newton: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07783"/>
              </p:ext>
            </p:extLst>
          </p:nvPr>
        </p:nvGraphicFramePr>
        <p:xfrm>
          <a:off x="3723635" y="4507244"/>
          <a:ext cx="43973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" name="Equation" r:id="rId10" imgW="1650960" imgH="241200" progId="Equation.DSMT4">
                  <p:embed/>
                </p:oleObj>
              </mc:Choice>
              <mc:Fallback>
                <p:oleObj name="Equation" r:id="rId10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23635" y="4507244"/>
                        <a:ext cx="43973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24660" y="3795299"/>
            <a:ext cx="31518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286D9F"/>
                </a:solidFill>
                <a:latin typeface="Calibri" panose="020F0502020204030204" pitchFamily="34" charset="0"/>
              </a:rPr>
              <a:t>we will arrive at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857203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76083" y="2403475"/>
            <a:ext cx="7350919" cy="1234727"/>
          </a:xfrm>
        </p:spPr>
        <p:txBody>
          <a:bodyPr/>
          <a:lstStyle/>
          <a:p>
            <a:r>
              <a:rPr lang="en-US" altLang="zh-CN" sz="495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Meiryo" panose="020B0604030504040204" pitchFamily="34" charset="-128"/>
              </a:rPr>
              <a:t>Implementations &amp; Analysis </a:t>
            </a:r>
            <a:r>
              <a:rPr lang="en-US" altLang="zh-CN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zh-CN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27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of Adaptive </a:t>
            </a:r>
            <a:r>
              <a:rPr lang="en-US" altLang="zh-CN" sz="27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IR, </a:t>
            </a:r>
            <a:r>
              <a:rPr lang="en-US" altLang="zh-CN" sz="27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IR and Lattice Structures</a:t>
            </a:r>
            <a:endParaRPr lang="zh-CN" altLang="en-US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318798" y="5502719"/>
            <a:ext cx="5825202" cy="822674"/>
          </a:xfrm>
        </p:spPr>
        <p:txBody>
          <a:bodyPr>
            <a:normAutofit/>
          </a:bodyPr>
          <a:lstStyle/>
          <a:p>
            <a:r>
              <a:rPr lang="en-US" altLang="zh-CN" sz="2100" dirty="0"/>
              <a:t> </a:t>
            </a:r>
            <a:r>
              <a:rPr lang="en-US" altLang="zh-CN" sz="21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ui </a:t>
            </a:r>
            <a:r>
              <a:rPr lang="en-US" altLang="zh-CN" sz="21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Ao</a:t>
            </a:r>
            <a:r>
              <a:rPr lang="en-US" altLang="zh-CN" sz="21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Xu </a:t>
            </a:r>
            <a:r>
              <a:rPr lang="en-US" altLang="zh-CN" sz="21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Yuanyuan</a:t>
            </a:r>
            <a:r>
              <a:rPr lang="en-US" altLang="zh-CN" sz="21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and Wang Li (Ahmed)</a:t>
            </a:r>
            <a:endParaRPr lang="zh-CN" altLang="en-US" sz="21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64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1" y="1007908"/>
            <a:ext cx="9144000" cy="370536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66618" y="5167556"/>
            <a:ext cx="6748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2-1, A 2-weight Adaptive FIR,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N=16, Random Signal is a Gaussian White Noise with its power = 0.01</a:t>
            </a:r>
            <a:endParaRPr lang="zh-CN" altLang="en-US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/Newton——Simul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81371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/Newton——Flow Chart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0" y="3160256"/>
            <a:ext cx="37695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FIR_LMSNewton.m</a:t>
            </a:r>
            <a:endParaRPr lang="en-US" altLang="zh-CN" sz="28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20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20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4526" y="0"/>
            <a:ext cx="3002222" cy="6749620"/>
          </a:xfrm>
          <a:prstGeom prst="rect">
            <a:avLst/>
          </a:prstGeom>
        </p:spPr>
      </p:pic>
      <p:sp>
        <p:nvSpPr>
          <p:cNvPr id="6" name="动作按钮: 文档 5">
            <a:hlinkClick r:id="rId4" action="ppaction://hlinkfile" highlightClick="1"/>
          </p:cNvPr>
          <p:cNvSpPr/>
          <p:nvPr/>
        </p:nvSpPr>
        <p:spPr>
          <a:xfrm>
            <a:off x="1534735" y="4114363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14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84027" y="5911334"/>
            <a:ext cx="562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2-2, Weights Adapting Procedure using LMS/Newt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3" t="7358" r="26038" b="7747"/>
          <a:stretch/>
        </p:blipFill>
        <p:spPr>
          <a:xfrm>
            <a:off x="1592826" y="894735"/>
            <a:ext cx="5771535" cy="5171768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/Newton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9833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204531" y="5911334"/>
            <a:ext cx="260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2-3, Learning Curves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/Newton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661" y="1630306"/>
            <a:ext cx="5760582" cy="407199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1066" y="1630306"/>
            <a:ext cx="5760582" cy="4071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59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13402" y="5911334"/>
            <a:ext cx="6987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2-4, Learning Curves of starting from [4,-10] in different step length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/Newton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" y="662447"/>
            <a:ext cx="7810499" cy="5521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49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6137" y="2339343"/>
            <a:ext cx="6266524" cy="12100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1-3 FIR SER Algorithm</a:t>
            </a:r>
          </a:p>
        </p:txBody>
      </p:sp>
    </p:spTree>
    <p:extLst>
      <p:ext uri="{BB962C8B-B14F-4D97-AF65-F5344CB8AC3E}">
        <p14:creationId xmlns:p14="http://schemas.microsoft.com/office/powerpoint/2010/main" val="1274020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36760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663312" y="1428018"/>
            <a:ext cx="3111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Good </a:t>
            </a:r>
            <a:r>
              <a:rPr lang="en-US" altLang="zh-CN" sz="2400" dirty="0">
                <a:solidFill>
                  <a:srgbClr val="286D9F"/>
                </a:solidFill>
                <a:latin typeface="Calibri" panose="020F0502020204030204" pitchFamily="34" charset="0"/>
              </a:rPr>
              <a:t>but </a:t>
            </a:r>
            <a:r>
              <a:rPr lang="en-US" altLang="zh-CN" sz="24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Unattainable </a:t>
            </a:r>
            <a:endParaRPr lang="zh-CN" altLang="en-US" sz="24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4711629" y="1751270"/>
            <a:ext cx="0" cy="449733"/>
          </a:xfrm>
          <a:prstGeom prst="straightConnector1">
            <a:avLst/>
          </a:prstGeom>
          <a:ln w="31750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711629" y="2201003"/>
            <a:ext cx="1111046" cy="0"/>
          </a:xfrm>
          <a:prstGeom prst="line">
            <a:avLst/>
          </a:prstGeom>
          <a:ln w="31750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544094" y="2131860"/>
            <a:ext cx="3600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Also a </a:t>
            </a:r>
            <a:r>
              <a:rPr lang="en-US" altLang="zh-CN" sz="3600" b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KEY POINT!</a:t>
            </a:r>
            <a:endParaRPr lang="zh-CN" altLang="en-US" sz="3600" b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36349" y="1397242"/>
            <a:ext cx="22864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LMS/Newton: 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29564"/>
              </p:ext>
            </p:extLst>
          </p:nvPr>
        </p:nvGraphicFramePr>
        <p:xfrm>
          <a:off x="2337218" y="1415698"/>
          <a:ext cx="3326094" cy="48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" name="Equation" r:id="rId6" imgW="1650960" imgH="241200" progId="Equation.DSMT4">
                  <p:embed/>
                </p:oleObj>
              </mc:Choice>
              <mc:Fallback>
                <p:oleObj name="Equation" r:id="rId6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7218" y="1415698"/>
                        <a:ext cx="3326094" cy="486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36349" y="3221279"/>
                <a:ext cx="8862145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000" dirty="0" smtClean="0">
                  <a:solidFill>
                    <a:srgbClr val="286D9F"/>
                  </a:solidFill>
                  <a:latin typeface="Calibri" panose="020F0502020204030204" pitchFamily="34" charset="0"/>
                </a:endParaRPr>
              </a:p>
              <a:p>
                <a:r>
                  <a:rPr lang="en-US" altLang="zh-CN" sz="28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What if we could </a:t>
                </a:r>
                <a:r>
                  <a:rPr lang="en-US" altLang="zh-CN" sz="2800" b="1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estimate</a:t>
                </a:r>
                <a:r>
                  <a:rPr lang="en-US" altLang="zh-CN" sz="28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b="1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zh-CN" altLang="en-US" sz="28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zh-CN" sz="28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and </a:t>
                </a:r>
                <a:r>
                  <a:rPr lang="en-US" altLang="zh-CN" sz="2800" b="1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improve it </a:t>
                </a:r>
                <a:r>
                  <a:rPr lang="en-US" altLang="zh-CN" sz="28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by each iteration?</a:t>
                </a:r>
                <a:endParaRPr lang="zh-CN" altLang="en-US" sz="2800" dirty="0">
                  <a:solidFill>
                    <a:srgbClr val="286D9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49" y="3221279"/>
                <a:ext cx="8862145" cy="1261884"/>
              </a:xfrm>
              <a:prstGeom prst="rect">
                <a:avLst/>
              </a:prstGeom>
              <a:blipFill rotWithShape="0">
                <a:blip r:embed="rId8"/>
                <a:stretch>
                  <a:fillRect l="-1376"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39628" y="2185072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We have se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b="1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zh-CN" altLang="en-US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1" i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allows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dirty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 to take the direct path rather than the path of SDM.</a:t>
                </a: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8" y="2185072"/>
                <a:ext cx="4572000" cy="646331"/>
              </a:xfrm>
              <a:prstGeom prst="rect">
                <a:avLst/>
              </a:prstGeom>
              <a:blipFill rotWithShape="0">
                <a:blip r:embed="rId9"/>
                <a:stretch>
                  <a:fillRect l="-1200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602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0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36349" y="1397242"/>
            <a:ext cx="7330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Under stationary conditions &amp; finite number of </a:t>
            </a:r>
            <a:r>
              <a:rPr lang="zh-CN" altLang="en-US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𝐗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31095"/>
              </p:ext>
            </p:extLst>
          </p:nvPr>
        </p:nvGraphicFramePr>
        <p:xfrm>
          <a:off x="4709120" y="2159587"/>
          <a:ext cx="308192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9120" y="2159587"/>
                        <a:ext cx="308192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4247137" y="2701653"/>
            <a:ext cx="330271" cy="2446"/>
          </a:xfrm>
          <a:prstGeom prst="straightConnector1">
            <a:avLst/>
          </a:prstGeom>
          <a:ln w="31750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1183353" y="2440043"/>
            <a:ext cx="3118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Unbiased Estimator 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6349" y="3487738"/>
            <a:ext cx="847425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hen </a:t>
            </a:r>
            <a:r>
              <a:rPr lang="zh-CN" altLang="en-US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𝐗 </a:t>
            </a:r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is non-stationary, which is more realistic,</a:t>
            </a:r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e </a:t>
            </a:r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could provide a short term memory in the estimate of </a:t>
            </a:r>
            <a:r>
              <a:rPr lang="zh-CN" altLang="en-US" sz="2800" dirty="0">
                <a:solidFill>
                  <a:srgbClr val="286D9F"/>
                </a:solidFill>
                <a:latin typeface="Calibri" panose="020F0502020204030204" pitchFamily="34" charset="0"/>
              </a:rPr>
              <a:t>𝐑 </a:t>
            </a:r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by using: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92415"/>
              </p:ext>
            </p:extLst>
          </p:nvPr>
        </p:nvGraphicFramePr>
        <p:xfrm>
          <a:off x="2841335" y="4815888"/>
          <a:ext cx="2921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"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1335" y="4815888"/>
                        <a:ext cx="29210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>
            <a:off x="4301835" y="4802716"/>
            <a:ext cx="0" cy="327805"/>
          </a:xfrm>
          <a:prstGeom prst="straightConnector1">
            <a:avLst/>
          </a:prstGeom>
          <a:ln w="31750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301835" y="4802715"/>
            <a:ext cx="1111046" cy="0"/>
          </a:xfrm>
          <a:prstGeom prst="line">
            <a:avLst/>
          </a:prstGeom>
          <a:ln w="31750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5412881" y="4541105"/>
            <a:ext cx="2427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Memory Factor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94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07067"/>
              </p:ext>
            </p:extLst>
          </p:nvPr>
        </p:nvGraphicFramePr>
        <p:xfrm>
          <a:off x="2821671" y="1157747"/>
          <a:ext cx="2921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2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1671" y="1157747"/>
                        <a:ext cx="29210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>
            <a:off x="4282171" y="1144575"/>
            <a:ext cx="0" cy="327805"/>
          </a:xfrm>
          <a:prstGeom prst="straightConnector1">
            <a:avLst/>
          </a:prstGeom>
          <a:ln w="31750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282171" y="1144574"/>
            <a:ext cx="1111046" cy="0"/>
          </a:xfrm>
          <a:prstGeom prst="line">
            <a:avLst/>
          </a:prstGeom>
          <a:ln w="31750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5393217" y="882964"/>
            <a:ext cx="2427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Memory Factor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78649" y="2521555"/>
            <a:ext cx="1515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Normally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0330"/>
              </p:ext>
            </p:extLst>
          </p:nvPr>
        </p:nvGraphicFramePr>
        <p:xfrm>
          <a:off x="2272743" y="3044775"/>
          <a:ext cx="4018856" cy="163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3" name="Equation" r:id="rId6" imgW="1307880" imgH="533160" progId="Equation.DSMT4">
                  <p:embed/>
                </p:oleObj>
              </mc:Choice>
              <mc:Fallback>
                <p:oleObj name="Equation" r:id="rId6" imgW="1307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2743" y="3044775"/>
                        <a:ext cx="4018856" cy="163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923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68817" y="1157747"/>
            <a:ext cx="36804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Thus, at the k</a:t>
            </a:r>
            <a:r>
              <a:rPr lang="en-US" altLang="zh-CN" sz="2800" baseline="-250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th</a:t>
            </a:r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 iteration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01793"/>
              </p:ext>
            </p:extLst>
          </p:nvPr>
        </p:nvGraphicFramePr>
        <p:xfrm>
          <a:off x="1619608" y="1680967"/>
          <a:ext cx="5737225" cy="393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4" imgW="1866600" imgH="1282680" progId="Equation.DSMT4">
                  <p:embed/>
                </p:oleObj>
              </mc:Choice>
              <mc:Fallback>
                <p:oleObj name="Equation" r:id="rId4" imgW="18666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08" y="1680967"/>
                        <a:ext cx="5737225" cy="393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76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9446" y="1106899"/>
            <a:ext cx="6447501" cy="1320800"/>
          </a:xfrm>
        </p:spPr>
        <p:txBody>
          <a:bodyPr/>
          <a:lstStyle/>
          <a:p>
            <a:r>
              <a:rPr lang="en-US" altLang="zh-CN" sz="45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ents</a:t>
            </a:r>
            <a:endParaRPr lang="zh-CN" altLang="en-US" sz="45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04413" y="1767299"/>
            <a:ext cx="6447501" cy="388077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dirty="0">
                <a:latin typeface="Calibri" panose="020F0502020204030204" pitchFamily="34" charset="0"/>
              </a:rPr>
              <a:t>Adaptive FIR </a:t>
            </a:r>
            <a:r>
              <a:rPr lang="en-US" altLang="zh-CN" sz="3600" dirty="0" smtClean="0">
                <a:latin typeface="Calibri" panose="020F0502020204030204" pitchFamily="34" charset="0"/>
              </a:rPr>
              <a:t>Structure</a:t>
            </a:r>
          </a:p>
          <a:p>
            <a:pPr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Adaptive </a:t>
            </a:r>
            <a:r>
              <a:rPr lang="en-US" altLang="zh-CN" sz="3600" dirty="0">
                <a:latin typeface="Calibri" panose="020F0502020204030204" pitchFamily="34" charset="0"/>
              </a:rPr>
              <a:t>IIR Structure</a:t>
            </a:r>
          </a:p>
          <a:p>
            <a:pPr>
              <a:lnSpc>
                <a:spcPct val="150000"/>
              </a:lnSpc>
            </a:pPr>
            <a:r>
              <a:rPr lang="en-US" altLang="zh-CN" sz="3600" dirty="0">
                <a:latin typeface="Calibri" panose="020F0502020204030204" pitchFamily="34" charset="0"/>
              </a:rPr>
              <a:t>Adaptive Lattice Structure</a:t>
            </a:r>
          </a:p>
          <a:p>
            <a:pPr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Simple Applications</a:t>
            </a:r>
            <a:endParaRPr lang="zh-CN" altLang="en-US" sz="36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34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89927" y="1688689"/>
            <a:ext cx="2042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Also assume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10820"/>
              </p:ext>
            </p:extLst>
          </p:nvPr>
        </p:nvGraphicFramePr>
        <p:xfrm>
          <a:off x="3078419" y="2211909"/>
          <a:ext cx="3686175" cy="102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8419" y="2211909"/>
                        <a:ext cx="3686175" cy="1024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189927" y="3498276"/>
            <a:ext cx="2106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e also have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60143"/>
              </p:ext>
            </p:extLst>
          </p:nvPr>
        </p:nvGraphicFramePr>
        <p:xfrm>
          <a:off x="3687914" y="4105429"/>
          <a:ext cx="1752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Equation" r:id="rId6" imgW="736560" imgH="266400" progId="Equation.DSMT4">
                  <p:embed/>
                </p:oleObj>
              </mc:Choice>
              <mc:Fallback>
                <p:oleObj name="Equation" r:id="rId6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7914" y="4105429"/>
                        <a:ext cx="17526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916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9991" y="1228313"/>
            <a:ext cx="2543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e will arrive at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458141" y="1751533"/>
          <a:ext cx="2798574" cy="134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" name="Equation" r:id="rId4" imgW="1473120" imgH="711000" progId="Equation.DSMT4">
                  <p:embed/>
                </p:oleObj>
              </mc:Choice>
              <mc:Fallback>
                <p:oleObj name="Equation" r:id="rId4" imgW="1473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8141" y="1751533"/>
                        <a:ext cx="2798574" cy="134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500212" y="3345796"/>
          <a:ext cx="4085165" cy="179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1" name="Equation" r:id="rId6" imgW="2108160" imgH="927000" progId="Equation.DSMT4">
                  <p:embed/>
                </p:oleObj>
              </mc:Choice>
              <mc:Fallback>
                <p:oleObj name="Equation" r:id="rId6" imgW="2108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0212" y="3345796"/>
                        <a:ext cx="4085165" cy="1793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42940" y="2752010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Then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20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9991" y="1228313"/>
            <a:ext cx="1117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nally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06855"/>
              </p:ext>
            </p:extLst>
          </p:nvPr>
        </p:nvGraphicFramePr>
        <p:xfrm>
          <a:off x="2127250" y="1831624"/>
          <a:ext cx="52895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" name="Equation" r:id="rId4" imgW="2730240" imgH="482400" progId="Equation.DSMT4">
                  <p:embed/>
                </p:oleObj>
              </mc:Choice>
              <mc:Fallback>
                <p:oleObj name="Equation" r:id="rId4" imgW="273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7250" y="1831624"/>
                        <a:ext cx="528955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08552"/>
              </p:ext>
            </p:extLst>
          </p:nvPr>
        </p:nvGraphicFramePr>
        <p:xfrm>
          <a:off x="2127250" y="3590926"/>
          <a:ext cx="428239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3" name="Equation" r:id="rId6" imgW="1346040" imgH="241200" progId="Equation.DSMT4">
                  <p:embed/>
                </p:oleObj>
              </mc:Choice>
              <mc:Fallback>
                <p:oleObj name="Equation" r:id="rId6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7250" y="3590926"/>
                        <a:ext cx="4282392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上箭头 1"/>
          <p:cNvSpPr/>
          <p:nvPr/>
        </p:nvSpPr>
        <p:spPr>
          <a:xfrm flipV="1">
            <a:off x="2314575" y="2565048"/>
            <a:ext cx="200025" cy="973489"/>
          </a:xfrm>
          <a:prstGeom prst="upArrow">
            <a:avLst/>
          </a:prstGeom>
          <a:solidFill>
            <a:srgbClr val="286D9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232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9991" y="1228313"/>
            <a:ext cx="1117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nally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18236"/>
              </p:ext>
            </p:extLst>
          </p:nvPr>
        </p:nvGraphicFramePr>
        <p:xfrm>
          <a:off x="2570163" y="1789113"/>
          <a:ext cx="294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" name="Equation" r:id="rId4" imgW="1447560" imgH="393480" progId="Equation.DSMT4">
                  <p:embed/>
                </p:oleObj>
              </mc:Choice>
              <mc:Fallback>
                <p:oleObj name="Equation" r:id="rId4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0163" y="1789113"/>
                        <a:ext cx="2946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9991" y="2895188"/>
            <a:ext cx="3624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Put it into LMS/Newton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73528"/>
              </p:ext>
            </p:extLst>
          </p:nvPr>
        </p:nvGraphicFramePr>
        <p:xfrm>
          <a:off x="1933575" y="3802063"/>
          <a:ext cx="47355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3" name="Equation" r:id="rId6" imgW="1777680" imgH="393480" progId="Equation.DSMT4">
                  <p:embed/>
                </p:oleObj>
              </mc:Choice>
              <mc:Fallback>
                <p:oleObj name="Equation" r:id="rId6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3575" y="3802063"/>
                        <a:ext cx="47355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130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9991" y="1228313"/>
            <a:ext cx="805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Also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89014"/>
              </p:ext>
            </p:extLst>
          </p:nvPr>
        </p:nvGraphicFramePr>
        <p:xfrm>
          <a:off x="1641475" y="2003425"/>
          <a:ext cx="57245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4" imgW="2387520" imgH="965160" progId="Equation.DSMT4">
                  <p:embed/>
                </p:oleObj>
              </mc:Choice>
              <mc:Fallback>
                <p:oleObj name="Equation" r:id="rId4" imgW="2387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1475" y="2003425"/>
                        <a:ext cx="572452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721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5210" y="2837293"/>
            <a:ext cx="7200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R</a:t>
            </a:r>
          </a:p>
          <a:p>
            <a:pPr algn="ctr"/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SER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48358" y="3052735"/>
            <a:ext cx="14975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i="1" dirty="0" smtClean="0">
                <a:solidFill>
                  <a:srgbClr val="404040"/>
                </a:solidFill>
                <a:latin typeface="Calibri" panose="020F0502020204030204" pitchFamily="34" charset="0"/>
              </a:rPr>
              <a:t>Initiation</a:t>
            </a:r>
            <a:endParaRPr lang="zh-CN" altLang="en-US" sz="2800" i="1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35037"/>
              </p:ext>
            </p:extLst>
          </p:nvPr>
        </p:nvGraphicFramePr>
        <p:xfrm>
          <a:off x="3619500" y="1744635"/>
          <a:ext cx="3959225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3" imgW="1650960" imgH="1091880" progId="Equation.DSMT4">
                  <p:embed/>
                </p:oleObj>
              </mc:Choice>
              <mc:Fallback>
                <p:oleObj name="Equation" r:id="rId3" imgW="16509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00" y="1744635"/>
                        <a:ext cx="3959225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0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6154" y="2837293"/>
            <a:ext cx="158171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i="1" dirty="0" smtClean="0">
                <a:solidFill>
                  <a:srgbClr val="404040"/>
                </a:solidFill>
                <a:latin typeface="Calibri" panose="020F0502020204030204" pitchFamily="34" charset="0"/>
              </a:rPr>
              <a:t>Following</a:t>
            </a:r>
          </a:p>
          <a:p>
            <a:pPr algn="ctr"/>
            <a:r>
              <a:rPr lang="en-US" altLang="zh-CN" sz="2800" i="1" dirty="0" smtClean="0">
                <a:solidFill>
                  <a:srgbClr val="404040"/>
                </a:solidFill>
                <a:latin typeface="Calibri" panose="020F0502020204030204" pitchFamily="34" charset="0"/>
              </a:rPr>
              <a:t>Iterations</a:t>
            </a:r>
            <a:endParaRPr lang="zh-CN" altLang="en-US" sz="2800" i="1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7206"/>
              </p:ext>
            </p:extLst>
          </p:nvPr>
        </p:nvGraphicFramePr>
        <p:xfrm>
          <a:off x="2806700" y="1485900"/>
          <a:ext cx="5603875" cy="434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3" imgW="2336760" imgH="1815840" progId="Equation.DSMT4">
                  <p:embed/>
                </p:oleObj>
              </mc:Choice>
              <mc:Fallback>
                <p:oleObj name="Equation" r:id="rId3" imgW="233676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6700" y="1485900"/>
                        <a:ext cx="5603875" cy="434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76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06" y="526126"/>
            <a:ext cx="7045034" cy="497993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896988" y="5243756"/>
            <a:ext cx="3068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3-1, Convergence of Q11,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3990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06" y="526126"/>
            <a:ext cx="7045034" cy="4979936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96988" y="5243756"/>
            <a:ext cx="3068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3-2, Convergence of Q12,</a:t>
            </a:r>
          </a:p>
        </p:txBody>
      </p:sp>
    </p:spTree>
    <p:extLst>
      <p:ext uri="{BB962C8B-B14F-4D97-AF65-F5344CB8AC3E}">
        <p14:creationId xmlns:p14="http://schemas.microsoft.com/office/powerpoint/2010/main" val="3001950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1" y="1007908"/>
            <a:ext cx="9144000" cy="370536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66618" y="5167556"/>
            <a:ext cx="6748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3-3, A 2-weight Adaptive FIR,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N=16, Random Signal is a Gaussian White Noise with its power = 0.01</a:t>
            </a:r>
            <a:endParaRPr lang="zh-CN" altLang="en-US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67945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852127" y="803737"/>
            <a:ext cx="7682271" cy="513494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45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HAP 1 Adaptive </a:t>
            </a:r>
            <a:r>
              <a:rPr lang="en-US" altLang="zh-CN" sz="45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IR </a:t>
            </a:r>
            <a:r>
              <a:rPr lang="en-US" altLang="zh-CN" sz="45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tructure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LMS Algorithm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LMS/Newton Algorithm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SER Algorithm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Comparisons &amp; Summary</a:t>
            </a:r>
          </a:p>
        </p:txBody>
      </p:sp>
    </p:spTree>
    <p:extLst>
      <p:ext uri="{BB962C8B-B14F-4D97-AF65-F5344CB8AC3E}">
        <p14:creationId xmlns:p14="http://schemas.microsoft.com/office/powerpoint/2010/main" val="112234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Flow Chart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0833" y="4087317"/>
            <a:ext cx="21682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FIR_SER.m</a:t>
            </a:r>
            <a:endParaRPr lang="en-US" altLang="zh-CN" sz="28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20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20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718" y="1039760"/>
            <a:ext cx="8458472" cy="5201953"/>
          </a:xfrm>
          <a:prstGeom prst="rect">
            <a:avLst/>
          </a:prstGeom>
        </p:spPr>
      </p:pic>
      <p:sp>
        <p:nvSpPr>
          <p:cNvPr id="6" name="动作按钮: 文档 5">
            <a:hlinkClick r:id="rId4" action="ppaction://hlinkfile" highlightClick="1"/>
          </p:cNvPr>
          <p:cNvSpPr/>
          <p:nvPr/>
        </p:nvSpPr>
        <p:spPr>
          <a:xfrm>
            <a:off x="1124900" y="5041424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072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31393" y="5911334"/>
            <a:ext cx="4731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3-4, Weights Adapting Procedure using SER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0" t="7680" r="26135" b="7867"/>
          <a:stretch/>
        </p:blipFill>
        <p:spPr>
          <a:xfrm>
            <a:off x="1479599" y="893768"/>
            <a:ext cx="5688116" cy="5017566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8405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213135" y="5911334"/>
            <a:ext cx="2568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3-5, Learning Curve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24" r="10308" b="4079"/>
          <a:stretch/>
        </p:blipFill>
        <p:spPr>
          <a:xfrm>
            <a:off x="1366683" y="436305"/>
            <a:ext cx="6351639" cy="5502380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35228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94701" y="5911334"/>
            <a:ext cx="260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3-6, Learning Curve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46" t="7834" r="11475" b="5095"/>
          <a:stretch/>
        </p:blipFill>
        <p:spPr>
          <a:xfrm>
            <a:off x="1435510" y="983226"/>
            <a:ext cx="6194322" cy="5004619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42341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2679" y="2427833"/>
            <a:ext cx="8376204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1-4 </a:t>
            </a:r>
            <a:r>
              <a:rPr lang="en-US" altLang="zh-CN" sz="5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omparisons &amp; </a:t>
            </a: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ummary</a:t>
            </a:r>
            <a:endParaRPr lang="en-US" altLang="zh-CN" sz="54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49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53249" y="5911334"/>
            <a:ext cx="688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4-1, Weights Adapting Procedure using LMS, LMS/Newton and SER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5" t="9251" r="26049" b="9030"/>
          <a:stretch/>
        </p:blipFill>
        <p:spPr>
          <a:xfrm>
            <a:off x="1494502" y="757084"/>
            <a:ext cx="5978013" cy="5211098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s &amp;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900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94701" y="5911334"/>
            <a:ext cx="260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4-2, Learning Curves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s &amp;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8" t="10049" r="11004" b="5255"/>
          <a:stretch/>
        </p:blipFill>
        <p:spPr>
          <a:xfrm>
            <a:off x="1199535" y="786581"/>
            <a:ext cx="6646607" cy="5220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69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s &amp;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6618465"/>
                  </p:ext>
                </p:extLst>
              </p:nvPr>
            </p:nvGraphicFramePr>
            <p:xfrm>
              <a:off x="510702" y="1517568"/>
              <a:ext cx="8197729" cy="36884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366770"/>
                    <a:gridCol w="1363980"/>
                    <a:gridCol w="1524000"/>
                    <a:gridCol w="1942979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LMS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LMS/Newton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SER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sz="1800" i="1" smtClean="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oMath>
                            </m:oMathPara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350" i="1" kern="1200" smtClean="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𝜇</m:t>
                                </m:r>
                                <m:r>
                                  <a:rPr lang="zh-CN" altLang="en-US" sz="1350" i="1" kern="1200" smtClean="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𝑟</m:t>
                                </m:r>
                                <m:r>
                                  <a:rPr lang="zh-CN" altLang="en-US" sz="1350" i="0" kern="120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[</m:t>
                                </m:r>
                                <m:r>
                                  <a:rPr lang="zh-CN" altLang="en-US" sz="1350" b="1" i="0" kern="120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𝐑</m:t>
                                </m:r>
                                <m:r>
                                  <a:rPr lang="zh-CN" altLang="en-US" sz="1350" b="0" i="0" kern="120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]=</m:t>
                                </m:r>
                                <m:f>
                                  <m:fPr>
                                    <m:ctrlPr>
                                      <a:rPr lang="zh-CN" altLang="en-US" sz="1350" b="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350" b="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𝐿</m:t>
                                    </m:r>
                                    <m:r>
                                      <a:rPr lang="zh-CN" altLang="en-US" sz="1350" b="0" i="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num>
                                  <m:den>
                                    <m:r>
                                      <a:rPr lang="zh-CN" altLang="en-US" sz="1350" b="0" i="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altLang="en-US" sz="1350" b="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zh-CN" altLang="en-US" sz="1350" b="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zh-CN" altLang="en-US" sz="1350" b="0" i="1" kern="1200">
                                                <a:solidFill>
                                                  <a:srgbClr val="286D9F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zh-CN" altLang="en-US" sz="1350" b="0" i="0" kern="1200">
                                                <a:solidFill>
                                                  <a:srgbClr val="286D9F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zh-CN" altLang="en-US" sz="1350" b="0" i="1" kern="1200">
                                                    <a:solidFill>
                                                      <a:srgbClr val="286D9F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1350" b="0" i="1" kern="1200">
                                                    <a:solidFill>
                                                      <a:srgbClr val="286D9F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𝑇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1350" b="0" i="1" kern="1200">
                                                    <a:solidFill>
                                                      <a:srgbClr val="286D9F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𝑚𝑠𝑒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1350" b="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𝑉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350" i="1" kern="1200" smtClean="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𝜇</m:t>
                                </m:r>
                                <m:r>
                                  <a:rPr lang="zh-CN" altLang="en-US" sz="1350" i="1" kern="1200" smtClean="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𝑟</m:t>
                                </m:r>
                                <m:r>
                                  <a:rPr lang="zh-CN" altLang="en-US" sz="1350" i="0" kern="120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[</m:t>
                                </m:r>
                                <m:r>
                                  <a:rPr lang="zh-CN" altLang="en-US" sz="1350" b="1" i="0" kern="120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𝐑</m:t>
                                </m:r>
                                <m:r>
                                  <a:rPr lang="zh-CN" altLang="en-US" sz="1350" b="0" i="0" kern="120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]=</m:t>
                                </m:r>
                                <m:f>
                                  <m:fPr>
                                    <m:ctrlPr>
                                      <a:rPr lang="zh-CN" altLang="en-US" sz="1350" b="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350" b="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𝐿</m:t>
                                    </m:r>
                                    <m:r>
                                      <a:rPr lang="zh-CN" altLang="en-US" sz="1350" b="0" i="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num>
                                  <m:den>
                                    <m:r>
                                      <a:rPr lang="zh-CN" altLang="en-US" sz="1350" b="0" i="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altLang="en-US" sz="1350" b="0" i="1" kern="1200" smtClean="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zh-CN" altLang="en-US" sz="1350" b="0" i="1" kern="1200" smtClean="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zh-CN" altLang="en-US" sz="1350" b="0" i="1" kern="1200">
                                                <a:solidFill>
                                                  <a:srgbClr val="286D9F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zh-CN" altLang="en-US" sz="1350" b="0" i="0" kern="1200">
                                                <a:solidFill>
                                                  <a:srgbClr val="286D9F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zh-CN" altLang="en-US" sz="1350" b="0" i="1" kern="1200">
                                                    <a:solidFill>
                                                      <a:srgbClr val="286D9F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1350" b="0" i="1" kern="1200">
                                                    <a:solidFill>
                                                      <a:srgbClr val="286D9F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𝑇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1350" b="0" i="1" kern="1200">
                                                    <a:solidFill>
                                                      <a:srgbClr val="286D9F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𝑚𝑠𝑒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b/>
                                </m:sSub>
                              </m:oMath>
                            </m:oMathPara>
                          </a14:m>
                          <a:endParaRPr lang="zh-CN" altLang="en-US" sz="135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In condition of stationary</a:t>
                          </a:r>
                          <a:r>
                            <a:rPr lang="en-US" altLang="zh-CN" sz="1400" baseline="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 signal and 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100" i="1" kern="1200" smtClean="0">
                                  <a:solidFill>
                                    <a:srgbClr val="286D9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  <m:r>
                                <a:rPr lang="zh-CN" altLang="en-US" sz="1100" i="0" kern="1200">
                                  <a:solidFill>
                                    <a:srgbClr val="286D9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→∞;</m:t>
                              </m:r>
                              <m:sSubSup>
                                <m:sSubSupPr>
                                  <m:ctrlPr>
                                    <a:rPr lang="zh-CN" altLang="en-US" sz="1100" i="1" kern="120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100" b="1" i="0" kern="120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𝐐</m:t>
                                  </m:r>
                                </m:e>
                                <m:sub>
                                  <m:r>
                                    <a:rPr lang="zh-CN" altLang="en-US" sz="1100" b="0" i="1" kern="120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zh-CN" altLang="en-US" sz="1100" b="0" i="0" kern="120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bSup>
                              <m:r>
                                <a:rPr lang="zh-CN" altLang="en-US" sz="1100" b="0" i="0" kern="1200">
                                  <a:solidFill>
                                    <a:srgbClr val="286D9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en-US" sz="1100" b="0" i="1" kern="120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100" b="1" i="0" kern="120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𝐑</m:t>
                                  </m:r>
                                </m:e>
                                <m:sup>
                                  <m:r>
                                    <a:rPr lang="zh-CN" altLang="en-US" sz="1100" b="0" i="0" kern="120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zh-CN" altLang="en-US" sz="20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sz="1800" i="1" smtClean="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oMath>
                            </m:oMathPara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>
                        <a:lnTlToBr w="12700" cap="flat" cmpd="sng" algn="ctr">
                          <a:solidFill>
                            <a:srgbClr val="286D9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SAME AS LMS/Newton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en-US" sz="1800" i="1" smtClean="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zh-CN" altLang="en-US" sz="1800" i="1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𝑜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i="1" smtClean="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oMath>
                            </m:oMathPara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i="1" smtClean="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oMath>
                            </m:oMathPara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Time</a:t>
                          </a:r>
                          <a:r>
                            <a:rPr lang="en-US" altLang="zh-CN" sz="1800" baseline="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 constant of all mode: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In number of adaptive iterations,</a:t>
                          </a:r>
                          <a:r>
                            <a:rPr lang="zh-CN" altLang="en-US" sz="180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en-US" sz="1800" i="1" smtClean="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zh-CN" altLang="en-US" sz="1800" i="1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𝑠𝑒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 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zh-CN" altLang="en-US" sz="1350" i="1" kern="1200" smtClean="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35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1350" i="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  <m:r>
                                      <a:rPr lang="zh-CN" altLang="en-US" sz="135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𝜇</m:t>
                                    </m:r>
                                    <m:sSub>
                                      <m:sSubPr>
                                        <m:ctrlP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sz="1350" i="0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min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zh-CN" altLang="en-US" sz="1350" i="1" kern="1200" smtClean="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35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1350" i="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  <m:r>
                                      <a:rPr lang="zh-CN" altLang="en-US" sz="135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𝜇</m:t>
                                    </m:r>
                                    <m:sSub>
                                      <m:sSubPr>
                                        <m:ctrlP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𝐴𝑉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In number of data sample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en-US" sz="1800" i="1" kern="1200" smtClean="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 kern="120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zh-CN" altLang="en-US" sz="1800" i="1" kern="1200">
                                      <a:solidFill>
                                        <a:srgbClr val="286D9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𝑚𝑠𝑒</m:t>
                                  </m:r>
                                </m:sub>
                              </m:sSub>
                            </m:oMath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zh-CN" altLang="en-US" sz="1350" i="1" kern="1200" smtClean="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35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1350" i="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  <m:r>
                                      <a:rPr lang="zh-CN" altLang="en-US" sz="135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𝜇</m:t>
                                    </m:r>
                                    <m:sSub>
                                      <m:sSubPr>
                                        <m:ctrlP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sz="1350" i="0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min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zh-CN" altLang="en-US" sz="1350" i="1" kern="1200" smtClean="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35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1350" i="0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  <m:r>
                                      <a:rPr lang="zh-CN" altLang="en-US" sz="1350" i="1" kern="1200">
                                        <a:solidFill>
                                          <a:srgbClr val="286D9F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𝜇</m:t>
                                    </m:r>
                                    <m:sSub>
                                      <m:sSubPr>
                                        <m:ctrlP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1350" i="1" kern="1200">
                                            <a:solidFill>
                                              <a:srgbClr val="286D9F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𝐴𝑉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6618465"/>
                  </p:ext>
                </p:extLst>
              </p:nvPr>
            </p:nvGraphicFramePr>
            <p:xfrm>
              <a:off x="510702" y="1517568"/>
              <a:ext cx="8197729" cy="368795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366770"/>
                    <a:gridCol w="1363980"/>
                    <a:gridCol w="1524000"/>
                    <a:gridCol w="1942979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LMS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LMS/Newton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SER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78270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81" t="-51163" r="-143761" b="-324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7321" t="-51163" r="-254911" b="-324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200" t="-51163" r="-128400" b="-324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22257" t="-51163" r="-627" b="-32480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81" t="-185714" r="-143761" b="-29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>
                        <a:lnTlToBr w="12700" cap="flat" cmpd="sng" algn="ctr">
                          <a:solidFill>
                            <a:srgbClr val="286D9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SAME AS LMS/Newton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81" t="-491803" r="-143761" b="-4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7321" t="-491803" r="-254911" b="-4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200" t="-491803" r="-128400" b="-4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80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Time</a:t>
                          </a:r>
                          <a:r>
                            <a:rPr lang="en-US" altLang="zh-CN" sz="1800" baseline="0" dirty="0" smtClean="0">
                              <a:solidFill>
                                <a:srgbClr val="286D9F"/>
                              </a:solidFill>
                              <a:latin typeface="Calibri" panose="020F0502020204030204" pitchFamily="34" charset="0"/>
                            </a:rPr>
                            <a:t> constant of all mode:</a:t>
                          </a:r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81" t="-401905" r="-143761" b="-8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7321" t="-401905" r="-254911" b="-8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200" t="-401905" r="-128400" b="-8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51257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81" t="-627381" r="-143761" b="-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7321" t="-627381" r="-254911" b="-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200" t="-627381" r="-128400" b="-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dirty="0">
                            <a:solidFill>
                              <a:srgbClr val="286D9F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5282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1147095" y="774240"/>
            <a:ext cx="7682271" cy="513494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45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HAP 2 Adaptive IIR Structure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LMS Algorithm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SER Algorithm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Comparisons &amp; Summary</a:t>
            </a:r>
          </a:p>
        </p:txBody>
      </p:sp>
    </p:spTree>
    <p:extLst>
      <p:ext uri="{BB962C8B-B14F-4D97-AF65-F5344CB8AC3E}">
        <p14:creationId xmlns:p14="http://schemas.microsoft.com/office/powerpoint/2010/main" val="3027000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6137" y="2339343"/>
            <a:ext cx="6292172" cy="12100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2-1 IIR LMS Algorithm</a:t>
            </a:r>
          </a:p>
        </p:txBody>
      </p:sp>
    </p:spTree>
    <p:extLst>
      <p:ext uri="{BB962C8B-B14F-4D97-AF65-F5344CB8AC3E}">
        <p14:creationId xmlns:p14="http://schemas.microsoft.com/office/powerpoint/2010/main" val="443218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6137" y="2339343"/>
            <a:ext cx="6434838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1-1 FIR LMS Algorithm</a:t>
            </a:r>
          </a:p>
        </p:txBody>
      </p:sp>
    </p:spTree>
    <p:extLst>
      <p:ext uri="{BB962C8B-B14F-4D97-AF65-F5344CB8AC3E}">
        <p14:creationId xmlns:p14="http://schemas.microsoft.com/office/powerpoint/2010/main" val="2638212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69530"/>
              </p:ext>
            </p:extLst>
          </p:nvPr>
        </p:nvGraphicFramePr>
        <p:xfrm>
          <a:off x="2276475" y="1157288"/>
          <a:ext cx="40116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" name="Equation" r:id="rId4" imgW="1587240" imgH="431640" progId="Equation.DSMT4">
                  <p:embed/>
                </p:oleObj>
              </mc:Choice>
              <mc:Fallback>
                <p:oleObj name="Equation" r:id="rId4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6475" y="1157288"/>
                        <a:ext cx="401161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78649" y="2521555"/>
            <a:ext cx="1138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Define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23554"/>
              </p:ext>
            </p:extLst>
          </p:nvPr>
        </p:nvGraphicFramePr>
        <p:xfrm>
          <a:off x="895349" y="3236454"/>
          <a:ext cx="7466086" cy="21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" name="Equation" r:id="rId6" imgW="2768400" imgH="812520" progId="Equation.DSMT4">
                  <p:embed/>
                </p:oleObj>
              </mc:Choice>
              <mc:Fallback>
                <p:oleObj name="Equation" r:id="rId6" imgW="27684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349" y="3236454"/>
                        <a:ext cx="7466086" cy="218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01796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0654" y="1720436"/>
            <a:ext cx="1122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Then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63072"/>
              </p:ext>
            </p:extLst>
          </p:nvPr>
        </p:nvGraphicFramePr>
        <p:xfrm>
          <a:off x="1161866" y="2366767"/>
          <a:ext cx="7040689" cy="2220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3" imgW="3136680" imgH="990360" progId="Equation.DSMT4">
                  <p:embed/>
                </p:oleObj>
              </mc:Choice>
              <mc:Fallback>
                <p:oleObj name="Equation" r:id="rId3" imgW="3136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1866" y="2366767"/>
                        <a:ext cx="7040689" cy="2220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76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5616" y="3711201"/>
            <a:ext cx="1207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------</a:t>
            </a:r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&gt;&gt;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23712"/>
              </p:ext>
            </p:extLst>
          </p:nvPr>
        </p:nvGraphicFramePr>
        <p:xfrm>
          <a:off x="1852998" y="1005347"/>
          <a:ext cx="4945062" cy="155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3" imgW="3136680" imgH="990360" progId="Equation.DSMT4">
                  <p:embed/>
                </p:oleObj>
              </mc:Choice>
              <mc:Fallback>
                <p:oleObj name="Equation" r:id="rId3" imgW="3136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2998" y="1005347"/>
                        <a:ext cx="4945062" cy="155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81948"/>
              </p:ext>
            </p:extLst>
          </p:nvPr>
        </p:nvGraphicFramePr>
        <p:xfrm>
          <a:off x="1839913" y="3021013"/>
          <a:ext cx="4972050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5" imgW="2234880" imgH="1091880" progId="Equation.DSMT4">
                  <p:embed/>
                </p:oleObj>
              </mc:Choice>
              <mc:Fallback>
                <p:oleObj name="Equation" r:id="rId5" imgW="2234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9913" y="3021013"/>
                        <a:ext cx="4972050" cy="242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417" y="3334082"/>
            <a:ext cx="24466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Gradient Factor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657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5616" y="3711201"/>
            <a:ext cx="1207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------</a:t>
            </a:r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&gt;&gt;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852998" y="1005347"/>
          <a:ext cx="4945062" cy="155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4" name="Equation" r:id="rId3" imgW="3136680" imgH="990360" progId="Equation.DSMT4">
                  <p:embed/>
                </p:oleObj>
              </mc:Choice>
              <mc:Fallback>
                <p:oleObj name="Equation" r:id="rId3" imgW="3136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2998" y="1005347"/>
                        <a:ext cx="4945062" cy="155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66573"/>
              </p:ext>
            </p:extLst>
          </p:nvPr>
        </p:nvGraphicFramePr>
        <p:xfrm>
          <a:off x="1839913" y="3021013"/>
          <a:ext cx="4972050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" name="Equation" r:id="rId5" imgW="2234880" imgH="1091880" progId="Equation.DSMT4">
                  <p:embed/>
                </p:oleObj>
              </mc:Choice>
              <mc:Fallback>
                <p:oleObj name="Equation" r:id="rId5" imgW="2234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9913" y="3021013"/>
                        <a:ext cx="4972050" cy="242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9417" y="3334082"/>
            <a:ext cx="24466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Gradient Factor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97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05916" y="1124197"/>
            <a:ext cx="14412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e have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67576"/>
              </p:ext>
            </p:extLst>
          </p:nvPr>
        </p:nvGraphicFramePr>
        <p:xfrm>
          <a:off x="1226530" y="1901416"/>
          <a:ext cx="7080165" cy="373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3" imgW="3124080" imgH="1650960" progId="Equation.DSMT4">
                  <p:embed/>
                </p:oleObj>
              </mc:Choice>
              <mc:Fallback>
                <p:oleObj name="Equation" r:id="rId3" imgW="31240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6530" y="1901416"/>
                        <a:ext cx="7080165" cy="3737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21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33645" y="2817182"/>
            <a:ext cx="9845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IIR</a:t>
            </a:r>
          </a:p>
          <a:p>
            <a:pPr algn="ctr"/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LMS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40553"/>
              </p:ext>
            </p:extLst>
          </p:nvPr>
        </p:nvGraphicFramePr>
        <p:xfrm>
          <a:off x="1946017" y="1505204"/>
          <a:ext cx="7164387" cy="38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3" imgW="3162240" imgH="1688760" progId="Equation.DSMT4">
                  <p:embed/>
                </p:oleObj>
              </mc:Choice>
              <mc:Fallback>
                <p:oleObj name="Equation" r:id="rId3" imgW="316224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6017" y="1505204"/>
                        <a:ext cx="7164387" cy="382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26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827191" y="5167556"/>
            <a:ext cx="3227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2-1-1, an  Adaptive IIR filter,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The power of input = </a:t>
            </a:r>
            <a:r>
              <a:rPr lang="en-US" altLang="zh-CN" dirty="0">
                <a:solidFill>
                  <a:srgbClr val="286D9F"/>
                </a:solidFill>
                <a:latin typeface="Calibri" panose="020F0502020204030204" pitchFamily="34" charset="0"/>
              </a:rPr>
              <a:t>1</a:t>
            </a:r>
            <a:endParaRPr lang="zh-CN" altLang="en-US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imul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2" t="7551" r="2258" b="3182"/>
          <a:stretch/>
        </p:blipFill>
        <p:spPr>
          <a:xfrm>
            <a:off x="85211" y="1304354"/>
            <a:ext cx="8829369" cy="371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48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18517"/>
              </p:ext>
            </p:extLst>
          </p:nvPr>
        </p:nvGraphicFramePr>
        <p:xfrm>
          <a:off x="493147" y="2899287"/>
          <a:ext cx="302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" name="Equation" r:id="rId3" imgW="1676160" imgH="634680" progId="Equation.DSMT4">
                  <p:embed/>
                </p:oleObj>
              </mc:Choice>
              <mc:Fallback>
                <p:oleObj name="Equation" r:id="rId3" imgW="1676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47" y="2899287"/>
                        <a:ext cx="30226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8875"/>
              </p:ext>
            </p:extLst>
          </p:nvPr>
        </p:nvGraphicFramePr>
        <p:xfrm>
          <a:off x="493147" y="4147984"/>
          <a:ext cx="55403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2" name="Equation" r:id="rId5" imgW="3073320" imgH="482400" progId="Equation.DSMT4">
                  <p:embed/>
                </p:oleObj>
              </mc:Choice>
              <mc:Fallback>
                <p:oleObj name="Equation" r:id="rId5" imgW="3073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147" y="4147984"/>
                        <a:ext cx="55403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屏幕剪辑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2" t="7551" r="2258" b="3182"/>
          <a:stretch/>
        </p:blipFill>
        <p:spPr>
          <a:xfrm>
            <a:off x="2602269" y="1157747"/>
            <a:ext cx="5849989" cy="2462467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52114"/>
              </p:ext>
            </p:extLst>
          </p:nvPr>
        </p:nvGraphicFramePr>
        <p:xfrm>
          <a:off x="585222" y="5122044"/>
          <a:ext cx="5861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" name="Equation" r:id="rId8" imgW="3251160" imgH="342720" progId="Equation.DSMT4">
                  <p:embed/>
                </p:oleObj>
              </mc:Choice>
              <mc:Fallback>
                <p:oleObj name="Equation" r:id="rId8" imgW="3251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22" y="5122044"/>
                        <a:ext cx="58610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67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图片 8" descr="屏幕剪辑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2" t="7551" r="2258" b="3182"/>
          <a:stretch/>
        </p:blipFill>
        <p:spPr>
          <a:xfrm>
            <a:off x="2602269" y="1157747"/>
            <a:ext cx="5849989" cy="246246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93143"/>
              </p:ext>
            </p:extLst>
          </p:nvPr>
        </p:nvGraphicFramePr>
        <p:xfrm>
          <a:off x="472973" y="3384295"/>
          <a:ext cx="6980549" cy="226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4" imgW="3733560" imgH="1218960" progId="Equation.DSMT4">
                  <p:embed/>
                </p:oleObj>
              </mc:Choice>
              <mc:Fallback>
                <p:oleObj name="Equation" r:id="rId4" imgW="37335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973" y="3384295"/>
                        <a:ext cx="6980549" cy="2269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8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02537" y="5911334"/>
            <a:ext cx="4789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2-1-2, Weights Adapting Procedure using LMS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2" t="8680" r="12050" b="5848"/>
          <a:stretch/>
        </p:blipFill>
        <p:spPr bwMode="auto">
          <a:xfrm>
            <a:off x="757084" y="658761"/>
            <a:ext cx="7098890" cy="5412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07013" y="6024102"/>
            <a:ext cx="12955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IIR_LMS.m</a:t>
            </a:r>
            <a:endParaRPr lang="en-US" altLang="zh-CN" sz="20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16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16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动作按钮: 文档 6">
            <a:hlinkClick r:id="rId4" action="ppaction://hlinkfile" highlightClick="1"/>
          </p:cNvPr>
          <p:cNvSpPr/>
          <p:nvPr/>
        </p:nvSpPr>
        <p:spPr>
          <a:xfrm>
            <a:off x="1402450" y="6031605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24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97435" y="1450165"/>
            <a:ext cx="1301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SDM: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1740"/>
              </p:ext>
            </p:extLst>
          </p:nvPr>
        </p:nvGraphicFramePr>
        <p:xfrm>
          <a:off x="2184400" y="1385888"/>
          <a:ext cx="27416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" name="Equation" r:id="rId4" imgW="1028520" imgH="266400" progId="Equation.DSMT4">
                  <p:embed/>
                </p:oleObj>
              </mc:Choice>
              <mc:Fallback>
                <p:oleObj name="Equation" r:id="rId4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4400" y="1385888"/>
                        <a:ext cx="274161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 flipH="1">
            <a:off x="5054164" y="1766684"/>
            <a:ext cx="1613233" cy="0"/>
          </a:xfrm>
          <a:prstGeom prst="straightConnector1">
            <a:avLst/>
          </a:prstGeom>
          <a:ln w="28575">
            <a:solidFill>
              <a:srgbClr val="286D9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6667397" y="1560109"/>
            <a:ext cx="1701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286D9F"/>
                </a:solidFill>
              </a:rPr>
              <a:t>KEY POINT</a:t>
            </a:r>
            <a:endParaRPr lang="zh-CN" altLang="en-US" sz="2400" b="1" dirty="0">
              <a:solidFill>
                <a:srgbClr val="286D9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3606"/>
              </p:ext>
            </p:extLst>
          </p:nvPr>
        </p:nvGraphicFramePr>
        <p:xfrm>
          <a:off x="1319367" y="2949401"/>
          <a:ext cx="6266836" cy="264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name="Equation" r:id="rId6" imgW="2831760" imgH="1193760" progId="Equation.DSMT4">
                  <p:embed/>
                </p:oleObj>
              </mc:Choice>
              <mc:Fallback>
                <p:oleObj name="Equation" r:id="rId6" imgW="28317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9367" y="2949401"/>
                        <a:ext cx="6266836" cy="2642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97435" y="2199783"/>
            <a:ext cx="26292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Considering: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189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94699" y="5911334"/>
            <a:ext cx="260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2-1-3, Learning Curve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6" t="9211" r="11033" b="5111"/>
          <a:stretch/>
        </p:blipFill>
        <p:spPr>
          <a:xfrm>
            <a:off x="1189703" y="904568"/>
            <a:ext cx="6577781" cy="5073445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4317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6137" y="2339343"/>
            <a:ext cx="6123856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2-2 IIR SER Algorithm</a:t>
            </a:r>
          </a:p>
        </p:txBody>
      </p:sp>
    </p:spTree>
    <p:extLst>
      <p:ext uri="{BB962C8B-B14F-4D97-AF65-F5344CB8AC3E}">
        <p14:creationId xmlns:p14="http://schemas.microsoft.com/office/powerpoint/2010/main" val="3790532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45569"/>
              </p:ext>
            </p:extLst>
          </p:nvPr>
        </p:nvGraphicFramePr>
        <p:xfrm>
          <a:off x="1566401" y="2424883"/>
          <a:ext cx="5713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3" name="Equation" r:id="rId4" imgW="2019240" imgH="431640" progId="Equation.DSMT4">
                  <p:embed/>
                </p:oleObj>
              </mc:Choice>
              <mc:Fallback>
                <p:oleObj name="Equation" r:id="rId4" imgW="201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6401" y="2424883"/>
                        <a:ext cx="57134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62762"/>
              </p:ext>
            </p:extLst>
          </p:nvPr>
        </p:nvGraphicFramePr>
        <p:xfrm>
          <a:off x="712788" y="4073525"/>
          <a:ext cx="8081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4" name="Equation" r:id="rId6" imgW="2755800" imgH="241200" progId="Equation.DSMT4">
                  <p:embed/>
                </p:oleObj>
              </mc:Choice>
              <mc:Fallback>
                <p:oleObj name="Equation" r:id="rId6" imgW="275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788" y="4073525"/>
                        <a:ext cx="80819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59891"/>
              </p:ext>
            </p:extLst>
          </p:nvPr>
        </p:nvGraphicFramePr>
        <p:xfrm>
          <a:off x="1566401" y="1157747"/>
          <a:ext cx="1847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5" name="Equation" r:id="rId8" imgW="685800" imgH="241200" progId="Equation.3">
                  <p:embed/>
                </p:oleObj>
              </mc:Choice>
              <mc:Fallback>
                <p:oleObj name="Equation" r:id="rId8" imgW="685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6401" y="1157747"/>
                        <a:ext cx="18478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38741"/>
              </p:ext>
            </p:extLst>
          </p:nvPr>
        </p:nvGraphicFramePr>
        <p:xfrm>
          <a:off x="1440982" y="4501955"/>
          <a:ext cx="579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6" name="Equation" r:id="rId10" imgW="2095200" imgH="419040" progId="Equation.3">
                  <p:embed/>
                </p:oleObj>
              </mc:Choice>
              <mc:Fallback>
                <p:oleObj name="Equation" r:id="rId10" imgW="20952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0982" y="4501955"/>
                        <a:ext cx="5791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03524"/>
              </p:ext>
            </p:extLst>
          </p:nvPr>
        </p:nvGraphicFramePr>
        <p:xfrm>
          <a:off x="1549400" y="3186113"/>
          <a:ext cx="570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7" name="Equation" r:id="rId12" imgW="2006280" imgH="431640" progId="Equation.DSMT4">
                  <p:embed/>
                </p:oleObj>
              </mc:Choice>
              <mc:Fallback>
                <p:oleObj name="Equation" r:id="rId12" imgW="2006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186113"/>
                        <a:ext cx="570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39022"/>
              </p:ext>
            </p:extLst>
          </p:nvPr>
        </p:nvGraphicFramePr>
        <p:xfrm>
          <a:off x="3802625" y="1128249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8" name="Equation" r:id="rId14" imgW="799920" imgH="241200" progId="Equation.3">
                  <p:embed/>
                </p:oleObj>
              </mc:Choice>
              <mc:Fallback>
                <p:oleObj name="Equation" r:id="rId14" imgW="7999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02625" y="1128249"/>
                        <a:ext cx="1905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36440"/>
              </p:ext>
            </p:extLst>
          </p:nvPr>
        </p:nvGraphicFramePr>
        <p:xfrm>
          <a:off x="1440982" y="1786397"/>
          <a:ext cx="3676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9" name="Equation" r:id="rId16" imgW="1422360" imgH="419040" progId="Equation.DSMT4">
                  <p:embed/>
                </p:oleObj>
              </mc:Choice>
              <mc:Fallback>
                <p:oleObj name="Equation" r:id="rId16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40982" y="1786397"/>
                        <a:ext cx="36766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18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31392" y="5911334"/>
            <a:ext cx="4731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2-2-1, Weights Adapting Procedure using SER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9" t="9669" r="11702" b="5964"/>
          <a:stretch/>
        </p:blipFill>
        <p:spPr bwMode="auto">
          <a:xfrm>
            <a:off x="766916" y="776748"/>
            <a:ext cx="7108723" cy="5319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137631" y="6024102"/>
            <a:ext cx="12343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IIR_SER.m</a:t>
            </a:r>
            <a:endParaRPr lang="en-US" altLang="zh-CN" sz="20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16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16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8" name="动作按钮: 文档 7">
            <a:hlinkClick r:id="rId4" action="ppaction://hlinkfile" highlightClick="1"/>
          </p:cNvPr>
          <p:cNvSpPr/>
          <p:nvPr/>
        </p:nvSpPr>
        <p:spPr>
          <a:xfrm>
            <a:off x="1402450" y="6031605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63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239583" y="5911334"/>
            <a:ext cx="251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2-2-2, Learning Curve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3" t="7941" r="11047" b="5284"/>
          <a:stretch/>
        </p:blipFill>
        <p:spPr>
          <a:xfrm>
            <a:off x="1199535" y="835742"/>
            <a:ext cx="6587613" cy="5132439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96684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5028" y="2388504"/>
            <a:ext cx="8376204" cy="12100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2-3 Comparisons &amp; </a:t>
            </a: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ummary</a:t>
            </a:r>
            <a:endParaRPr lang="en-US" altLang="zh-CN" sz="54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7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00987" y="5911334"/>
            <a:ext cx="5592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2-3-1, Weights Adapting Procedure using LMS and SER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7" t="9404" r="12128" b="6111"/>
          <a:stretch/>
        </p:blipFill>
        <p:spPr bwMode="auto">
          <a:xfrm>
            <a:off x="855406" y="766916"/>
            <a:ext cx="7030065" cy="529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5572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94699" y="5911334"/>
            <a:ext cx="260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2-3-2, Learning Curves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63" y="842041"/>
            <a:ext cx="8231135" cy="5069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814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383459" y="774240"/>
            <a:ext cx="8760542" cy="513494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45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HAP 3 Adaptive Lattice Structure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LMS Algorithm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SER Algorithm</a:t>
            </a:r>
          </a:p>
          <a:p>
            <a:pPr lvl="1">
              <a:lnSpc>
                <a:spcPct val="150000"/>
              </a:lnSpc>
            </a:pPr>
            <a:r>
              <a:rPr lang="en-US" altLang="zh-CN" sz="3600" dirty="0" smtClean="0">
                <a:latin typeface="Calibri" panose="020F0502020204030204" pitchFamily="34" charset="0"/>
              </a:rPr>
              <a:t>Comparisons &amp; Summary</a:t>
            </a:r>
          </a:p>
        </p:txBody>
      </p:sp>
    </p:spTree>
    <p:extLst>
      <p:ext uri="{BB962C8B-B14F-4D97-AF65-F5344CB8AC3E}">
        <p14:creationId xmlns:p14="http://schemas.microsoft.com/office/powerpoint/2010/main" val="187569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6137" y="2339343"/>
            <a:ext cx="7434920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3-1 Lattice LMS Algorithm</a:t>
            </a:r>
          </a:p>
        </p:txBody>
      </p:sp>
    </p:spTree>
    <p:extLst>
      <p:ext uri="{BB962C8B-B14F-4D97-AF65-F5344CB8AC3E}">
        <p14:creationId xmlns:p14="http://schemas.microsoft.com/office/powerpoint/2010/main" val="4245906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1137084" y="1157747"/>
            <a:ext cx="1553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here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45706"/>
              </p:ext>
            </p:extLst>
          </p:nvPr>
        </p:nvGraphicFramePr>
        <p:xfrm>
          <a:off x="2691036" y="1804078"/>
          <a:ext cx="4300538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" name="Equation" r:id="rId4" imgW="1942920" imgH="736560" progId="Equation.DSMT4">
                  <p:embed/>
                </p:oleObj>
              </mc:Choice>
              <mc:Fallback>
                <p:oleObj name="Equation" r:id="rId4" imgW="1942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1036" y="1804078"/>
                        <a:ext cx="4300538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250268" y="4024990"/>
            <a:ext cx="1178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Thus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65058"/>
              </p:ext>
            </p:extLst>
          </p:nvPr>
        </p:nvGraphicFramePr>
        <p:xfrm>
          <a:off x="3158218" y="4080771"/>
          <a:ext cx="1825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" name="Equation" r:id="rId6" imgW="825480" imgH="266400" progId="Equation.DSMT4">
                  <p:embed/>
                </p:oleObj>
              </mc:Choice>
              <mc:Fallback>
                <p:oleObj name="Equation" r:id="rId6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8218" y="4080771"/>
                        <a:ext cx="18256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3158218" y="4754743"/>
            <a:ext cx="2716100" cy="0"/>
          </a:xfrm>
          <a:prstGeom prst="line">
            <a:avLst/>
          </a:prstGeom>
          <a:ln w="31750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5874318" y="3434440"/>
            <a:ext cx="0" cy="1320303"/>
          </a:xfrm>
          <a:prstGeom prst="straightConnector1">
            <a:avLst/>
          </a:prstGeom>
          <a:ln w="31750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2757866" y="4823410"/>
            <a:ext cx="39537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Unbiased Estimator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26449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09534"/>
            <a:ext cx="9126588" cy="297681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69047" y="5344537"/>
            <a:ext cx="5163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1-1, basic structure of lattice one-step predictor</a:t>
            </a:r>
            <a:endParaRPr lang="zh-CN" altLang="en-US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391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05916" y="1124197"/>
            <a:ext cx="303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In lattice structure :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36183"/>
              </p:ext>
            </p:extLst>
          </p:nvPr>
        </p:nvGraphicFramePr>
        <p:xfrm>
          <a:off x="1603640" y="1776412"/>
          <a:ext cx="6114495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Equation" r:id="rId3" imgW="1892160" imgH="1269720" progId="Equation.DSMT4">
                  <p:embed/>
                </p:oleObj>
              </mc:Choice>
              <mc:Fallback>
                <p:oleObj name="Equation" r:id="rId3" imgW="18921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3640" y="1776412"/>
                        <a:ext cx="6114495" cy="410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35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05916" y="1124197"/>
            <a:ext cx="32138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For stationary signal: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37458"/>
              </p:ext>
            </p:extLst>
          </p:nvPr>
        </p:nvGraphicFramePr>
        <p:xfrm>
          <a:off x="949325" y="1759074"/>
          <a:ext cx="7479418" cy="19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4" imgW="2933640" imgH="774360" progId="Equation.DSMT4">
                  <p:embed/>
                </p:oleObj>
              </mc:Choice>
              <mc:Fallback>
                <p:oleObj name="Equation" r:id="rId4" imgW="2933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325" y="1759074"/>
                        <a:ext cx="7479418" cy="1974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90134"/>
              </p:ext>
            </p:extLst>
          </p:nvPr>
        </p:nvGraphicFramePr>
        <p:xfrm>
          <a:off x="965200" y="3779838"/>
          <a:ext cx="744537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name="Equation" r:id="rId6" imgW="2920680" imgH="774360" progId="Equation.DSMT4">
                  <p:embed/>
                </p:oleObj>
              </mc:Choice>
              <mc:Fallback>
                <p:oleObj name="Equation" r:id="rId6" imgW="2920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200" y="3779838"/>
                        <a:ext cx="7445375" cy="197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51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27061"/>
              </p:ext>
            </p:extLst>
          </p:nvPr>
        </p:nvGraphicFramePr>
        <p:xfrm>
          <a:off x="909636" y="3698171"/>
          <a:ext cx="709136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4" name="Equation" r:id="rId3" imgW="2781000" imgH="482400" progId="Equation.DSMT4">
                  <p:embed/>
                </p:oleObj>
              </mc:Choice>
              <mc:Fallback>
                <p:oleObj name="Equation" r:id="rId3" imgW="2781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636" y="3698171"/>
                        <a:ext cx="7091363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89581"/>
              </p:ext>
            </p:extLst>
          </p:nvPr>
        </p:nvGraphicFramePr>
        <p:xfrm>
          <a:off x="1887824" y="1157747"/>
          <a:ext cx="3966004" cy="57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5" name="Equation" r:id="rId5" imgW="1663560" imgH="241200" progId="Equation.DSMT4">
                  <p:embed/>
                </p:oleObj>
              </mc:Choice>
              <mc:Fallback>
                <p:oleObj name="Equation" r:id="rId5" imgW="1663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7824" y="1157747"/>
                        <a:ext cx="3966004" cy="575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29555"/>
              </p:ext>
            </p:extLst>
          </p:nvPr>
        </p:nvGraphicFramePr>
        <p:xfrm>
          <a:off x="1887824" y="1982788"/>
          <a:ext cx="55387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" name="Equation" r:id="rId7" imgW="2323800" imgH="241200" progId="Equation.DSMT4">
                  <p:embed/>
                </p:oleObj>
              </mc:Choice>
              <mc:Fallback>
                <p:oleObj name="Equation" r:id="rId7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824" y="1982788"/>
                        <a:ext cx="553878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01614" y="3122481"/>
            <a:ext cx="26479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e can arrive at: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523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81896"/>
              </p:ext>
            </p:extLst>
          </p:nvPr>
        </p:nvGraphicFramePr>
        <p:xfrm>
          <a:off x="2293938" y="2029035"/>
          <a:ext cx="41449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938" y="2029035"/>
                        <a:ext cx="4144962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65114" y="1331781"/>
            <a:ext cx="2747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also can arrive at: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65114" y="3130760"/>
            <a:ext cx="11560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hen: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320274"/>
              </p:ext>
            </p:extLst>
          </p:nvPr>
        </p:nvGraphicFramePr>
        <p:xfrm>
          <a:off x="2099469" y="3653980"/>
          <a:ext cx="4533900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" name="Equation" r:id="rId5" imgW="1777680" imgH="914400" progId="Equation.DSMT4">
                  <p:embed/>
                </p:oleObj>
              </mc:Choice>
              <mc:Fallback>
                <p:oleObj name="Equation" r:id="rId5" imgW="1777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9469" y="3653980"/>
                        <a:ext cx="4533900" cy="233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386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23565"/>
              </p:ext>
            </p:extLst>
          </p:nvPr>
        </p:nvGraphicFramePr>
        <p:xfrm>
          <a:off x="284162" y="1920876"/>
          <a:ext cx="8682038" cy="100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5" name="Equation" r:id="rId3" imgW="4178160" imgH="482400" progId="Equation.DSMT4">
                  <p:embed/>
                </p:oleObj>
              </mc:Choice>
              <mc:Fallback>
                <p:oleObj name="Equation" r:id="rId3" imgW="4178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162" y="1920876"/>
                        <a:ext cx="8682038" cy="100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84162" y="1279748"/>
            <a:ext cx="1750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hen L=2: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4162" y="3425015"/>
            <a:ext cx="3283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At the first stage, l=0: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48959"/>
              </p:ext>
            </p:extLst>
          </p:nvPr>
        </p:nvGraphicFramePr>
        <p:xfrm>
          <a:off x="2249488" y="3948235"/>
          <a:ext cx="4196337" cy="191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" name="Equation" r:id="rId5" imgW="1638000" imgH="749160" progId="Equation.DSMT4">
                  <p:embed/>
                </p:oleObj>
              </mc:Choice>
              <mc:Fallback>
                <p:oleObj name="Equation" r:id="rId5" imgW="16380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9488" y="3948235"/>
                        <a:ext cx="4196337" cy="191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25734"/>
              </p:ext>
            </p:extLst>
          </p:nvPr>
        </p:nvGraphicFramePr>
        <p:xfrm>
          <a:off x="28575" y="2924175"/>
          <a:ext cx="900747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3" imgW="2958840" imgH="482400" progId="Equation.DSMT4">
                  <p:embed/>
                </p:oleObj>
              </mc:Choice>
              <mc:Fallback>
                <p:oleObj name="Equation" r:id="rId3" imgW="295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" y="2924175"/>
                        <a:ext cx="9007475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84162" y="1914748"/>
            <a:ext cx="2755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hen L=2: =&gt;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21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10997" y="1250255"/>
            <a:ext cx="81073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e have known the global optimum based on local optimum of each stage in lattice. </a:t>
            </a:r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W</a:t>
            </a:r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e can use the square error as the estimator of its gradient as before.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11173"/>
              </p:ext>
            </p:extLst>
          </p:nvPr>
        </p:nvGraphicFramePr>
        <p:xfrm>
          <a:off x="2406417" y="2727758"/>
          <a:ext cx="3529012" cy="307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3" imgW="1384200" imgH="1206360" progId="Equation.DSMT4">
                  <p:embed/>
                </p:oleObj>
              </mc:Choice>
              <mc:Fallback>
                <p:oleObj name="Equation" r:id="rId3" imgW="13842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6417" y="2727758"/>
                        <a:ext cx="3529012" cy="307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34098" y="5197036"/>
            <a:ext cx="3118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Unbiased Estimator 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8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64548"/>
              </p:ext>
            </p:extLst>
          </p:nvPr>
        </p:nvGraphicFramePr>
        <p:xfrm>
          <a:off x="1849437" y="2374547"/>
          <a:ext cx="615156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3" imgW="2412720" imgH="736560" progId="Equation.DSMT4">
                  <p:embed/>
                </p:oleObj>
              </mc:Choice>
              <mc:Fallback>
                <p:oleObj name="Equation" r:id="rId3" imgW="2412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9437" y="2374547"/>
                        <a:ext cx="6151562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29298" y="2837294"/>
            <a:ext cx="11508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Lattice</a:t>
            </a:r>
          </a:p>
          <a:p>
            <a:pPr algn="ctr"/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LMS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09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Simul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7" t="10975" r="3554"/>
          <a:stretch/>
        </p:blipFill>
        <p:spPr>
          <a:xfrm>
            <a:off x="235974" y="1887793"/>
            <a:ext cx="8565334" cy="279236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66618" y="5167556"/>
            <a:ext cx="6748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1-2, a 2-stage Adaptive one-step predictor,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N=16, Random Signal is a Gaussian White Noise with its power = 0.01</a:t>
            </a:r>
            <a:endParaRPr lang="zh-CN" altLang="en-US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91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952934" y="1777554"/>
            <a:ext cx="7476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here we can arrive at LMS algorithm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643041" y="3293153"/>
            <a:ext cx="12121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LMS: </a:t>
            </a:r>
            <a:endParaRPr lang="zh-CN" altLang="en-US" sz="36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97015"/>
              </p:ext>
            </p:extLst>
          </p:nvPr>
        </p:nvGraphicFramePr>
        <p:xfrm>
          <a:off x="2855232" y="3168422"/>
          <a:ext cx="4707794" cy="87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5232" y="3168422"/>
                        <a:ext cx="4707794" cy="87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1095375" y="2519135"/>
            <a:ext cx="7096125" cy="0"/>
          </a:xfrm>
          <a:prstGeom prst="line">
            <a:avLst/>
          </a:prstGeom>
          <a:ln w="34925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4352925" y="2528435"/>
            <a:ext cx="0" cy="639987"/>
          </a:xfrm>
          <a:prstGeom prst="straightConnector1">
            <a:avLst/>
          </a:prstGeom>
          <a:ln w="47625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Theoretical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on</a:t>
            </a: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35985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Simul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7" t="10975" r="3554"/>
          <a:stretch/>
        </p:blipFill>
        <p:spPr>
          <a:xfrm>
            <a:off x="1356851" y="1157747"/>
            <a:ext cx="5820697" cy="18975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74773" y="3055337"/>
            <a:ext cx="6748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1-2, a 2-stage Adaptive one-step predictor,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N=16, Random Signal is a Gaussian White Noise with its power = 0.01</a:t>
            </a:r>
            <a:endParaRPr lang="zh-CN" altLang="en-US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86425"/>
              </p:ext>
            </p:extLst>
          </p:nvPr>
        </p:nvGraphicFramePr>
        <p:xfrm>
          <a:off x="461963" y="3803859"/>
          <a:ext cx="8682037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4" imgW="4178160" imgH="990360" progId="Equation.DSMT4">
                  <p:embed/>
                </p:oleObj>
              </mc:Choice>
              <mc:Fallback>
                <p:oleObj name="Equation" r:id="rId4" imgW="41781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963" y="3803859"/>
                        <a:ext cx="8682037" cy="206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61963" y="6020247"/>
            <a:ext cx="28313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LatticePredictor.m</a:t>
            </a:r>
            <a:endParaRPr lang="en-US" altLang="zh-CN" sz="28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20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Function</a:t>
            </a:r>
            <a:endParaRPr lang="zh-CN" altLang="en-US" sz="20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93315" y="6027003"/>
            <a:ext cx="23323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Lattice_LMS.m</a:t>
            </a:r>
            <a:endParaRPr lang="en-US" altLang="zh-CN" sz="28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20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20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4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02537" y="5911334"/>
            <a:ext cx="4789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1-3, Weights Adapting Procedure using LM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0" t="9493" r="12800" b="5314"/>
          <a:stretch/>
        </p:blipFill>
        <p:spPr>
          <a:xfrm>
            <a:off x="1229032" y="865238"/>
            <a:ext cx="6508956" cy="5201265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-106378" y="6024102"/>
            <a:ext cx="1722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Lattice_LMS.m</a:t>
            </a:r>
            <a:endParaRPr lang="en-US" altLang="zh-CN" sz="20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16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16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动作按钮: 文档 6">
            <a:hlinkClick r:id="rId4" action="ppaction://hlinkfile" highlightClick="1"/>
          </p:cNvPr>
          <p:cNvSpPr/>
          <p:nvPr/>
        </p:nvSpPr>
        <p:spPr>
          <a:xfrm>
            <a:off x="1585336" y="6019923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597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94699" y="5911334"/>
            <a:ext cx="260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1-4, Learning Curve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55" t="9192" r="11603" b="4875"/>
          <a:stretch/>
        </p:blipFill>
        <p:spPr>
          <a:xfrm>
            <a:off x="1258529" y="825910"/>
            <a:ext cx="6538452" cy="5161935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87552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6137" y="2339343"/>
            <a:ext cx="7266605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3-2 Lattice SER Algorithm</a:t>
            </a:r>
          </a:p>
        </p:txBody>
      </p:sp>
    </p:spTree>
    <p:extLst>
      <p:ext uri="{BB962C8B-B14F-4D97-AF65-F5344CB8AC3E}">
        <p14:creationId xmlns:p14="http://schemas.microsoft.com/office/powerpoint/2010/main" val="1224961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95120"/>
              </p:ext>
            </p:extLst>
          </p:nvPr>
        </p:nvGraphicFramePr>
        <p:xfrm>
          <a:off x="1799612" y="1508984"/>
          <a:ext cx="4617165" cy="58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" name="Equation" r:id="rId3" imgW="1917360" imgH="241200" progId="Equation.DSMT4">
                  <p:embed/>
                </p:oleObj>
              </mc:Choice>
              <mc:Fallback>
                <p:oleObj name="Equation" r:id="rId3" imgW="1917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9612" y="1508984"/>
                        <a:ext cx="4617165" cy="580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96938"/>
              </p:ext>
            </p:extLst>
          </p:nvPr>
        </p:nvGraphicFramePr>
        <p:xfrm>
          <a:off x="1799612" y="2273607"/>
          <a:ext cx="2760098" cy="75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6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9612" y="2273607"/>
                        <a:ext cx="2760098" cy="755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46588"/>
              </p:ext>
            </p:extLst>
          </p:nvPr>
        </p:nvGraphicFramePr>
        <p:xfrm>
          <a:off x="1799612" y="3213954"/>
          <a:ext cx="32734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7" name="Equation" r:id="rId7" imgW="1549080" imgH="914400" progId="Equation.DSMT4">
                  <p:embed/>
                </p:oleObj>
              </mc:Choice>
              <mc:Fallback>
                <p:oleObj name="Equation" r:id="rId7" imgW="1549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9612" y="3213954"/>
                        <a:ext cx="3273425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 flipH="1">
            <a:off x="1323668" y="1799055"/>
            <a:ext cx="475944" cy="0"/>
          </a:xfrm>
          <a:prstGeom prst="line">
            <a:avLst/>
          </a:prstGeom>
          <a:ln w="31750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323668" y="1799055"/>
            <a:ext cx="0" cy="1922864"/>
          </a:xfrm>
          <a:prstGeom prst="line">
            <a:avLst/>
          </a:prstGeom>
          <a:ln w="31750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1323668" y="2641050"/>
            <a:ext cx="475944" cy="0"/>
          </a:xfrm>
          <a:prstGeom prst="line">
            <a:avLst/>
          </a:prstGeom>
          <a:ln w="31750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1345893" y="3721919"/>
            <a:ext cx="492432" cy="0"/>
          </a:xfrm>
          <a:prstGeom prst="straightConnector1">
            <a:avLst/>
          </a:prstGeom>
          <a:ln w="31750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3500179" y="5103044"/>
            <a:ext cx="0" cy="607987"/>
          </a:xfrm>
          <a:prstGeom prst="straightConnector1">
            <a:avLst/>
          </a:prstGeom>
          <a:ln w="31750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3500180" y="5711031"/>
            <a:ext cx="4107120" cy="0"/>
          </a:xfrm>
          <a:prstGeom prst="line">
            <a:avLst/>
          </a:prstGeom>
          <a:ln w="31750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5478449" y="5103044"/>
                <a:ext cx="252255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6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Just lik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3600" b="1" i="1" smtClean="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600" b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zh-CN" altLang="en-US" sz="36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449" y="5103044"/>
                <a:ext cx="2522550" cy="646331"/>
              </a:xfrm>
              <a:prstGeom prst="rect">
                <a:avLst/>
              </a:prstGeom>
              <a:blipFill rotWithShape="0">
                <a:blip r:embed="rId9"/>
                <a:stretch>
                  <a:fillRect l="-7506" t="-13208" b="-35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/>
          <p:cNvCxnSpPr/>
          <p:nvPr/>
        </p:nvCxnSpPr>
        <p:spPr>
          <a:xfrm>
            <a:off x="4461591" y="3378200"/>
            <a:ext cx="0" cy="820004"/>
          </a:xfrm>
          <a:prstGeom prst="straightConnector1">
            <a:avLst/>
          </a:prstGeom>
          <a:ln w="31750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4461591" y="3378200"/>
            <a:ext cx="897196" cy="0"/>
          </a:xfrm>
          <a:prstGeom prst="line">
            <a:avLst/>
          </a:prstGeom>
          <a:ln w="31750">
            <a:solidFill>
              <a:srgbClr val="286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358787" y="3055034"/>
                <a:ext cx="2982932" cy="66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600" dirty="0" smtClean="0">
                    <a:solidFill>
                      <a:srgbClr val="286D9F"/>
                    </a:solidFill>
                    <a:latin typeface="Calibri" panose="020F0502020204030204" pitchFamily="34" charset="0"/>
                  </a:rPr>
                  <a:t>Replace with</a:t>
                </a:r>
                <a14:m>
                  <m:oMath xmlns:m="http://schemas.openxmlformats.org/officeDocument/2006/math">
                    <m:r>
                      <a:rPr lang="en-US" altLang="zh-CN" sz="3600" b="0" i="0" smtClean="0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zh-CN" altLang="en-US" sz="36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36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</m:oMath>
                </a14:m>
                <a:endParaRPr lang="zh-CN" altLang="en-US" sz="3600" dirty="0">
                  <a:solidFill>
                    <a:srgbClr val="286D9F"/>
                  </a:solidFill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787" y="3055034"/>
                <a:ext cx="2982932" cy="664797"/>
              </a:xfrm>
              <a:prstGeom prst="rect">
                <a:avLst/>
              </a:prstGeom>
              <a:blipFill rotWithShape="0">
                <a:blip r:embed="rId10"/>
                <a:stretch>
                  <a:fillRect l="-6135" t="-10092" b="-348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420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935413" y="1843088"/>
          <a:ext cx="4856162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Equation" r:id="rId3" imgW="1904760" imgH="1041120" progId="Equation.DSMT4">
                  <p:embed/>
                </p:oleObj>
              </mc:Choice>
              <mc:Fallback>
                <p:oleObj name="Equation" r:id="rId3" imgW="19047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13" y="1843088"/>
                        <a:ext cx="4856162" cy="265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24548" y="2837292"/>
            <a:ext cx="11508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Lattice</a:t>
            </a:r>
          </a:p>
          <a:p>
            <a:pPr algn="ctr"/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SER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50354" y="3052735"/>
            <a:ext cx="1495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i="1" dirty="0" smtClean="0">
                <a:solidFill>
                  <a:srgbClr val="404040"/>
                </a:solidFill>
                <a:latin typeface="Calibri" panose="020F0502020204030204" pitchFamily="34" charset="0"/>
              </a:rPr>
              <a:t>Initiation</a:t>
            </a:r>
            <a:endParaRPr lang="zh-CN" altLang="en-US" sz="2800" i="1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42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Theoretical Deriv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8103"/>
              </p:ext>
            </p:extLst>
          </p:nvPr>
        </p:nvGraphicFramePr>
        <p:xfrm>
          <a:off x="2068513" y="2233687"/>
          <a:ext cx="657225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8" name="Equation" r:id="rId3" imgW="2577960" imgH="838080" progId="Equation.DSMT4">
                  <p:embed/>
                </p:oleObj>
              </mc:Choice>
              <mc:Fallback>
                <p:oleObj name="Equation" r:id="rId3" imgW="2577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233687"/>
                        <a:ext cx="6572250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5210" y="2826609"/>
            <a:ext cx="15809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i="1" dirty="0" smtClean="0">
                <a:solidFill>
                  <a:srgbClr val="404040"/>
                </a:solidFill>
                <a:latin typeface="Calibri" panose="020F0502020204030204" pitchFamily="34" charset="0"/>
              </a:rPr>
              <a:t>Following</a:t>
            </a:r>
          </a:p>
          <a:p>
            <a:pPr algn="ctr"/>
            <a:r>
              <a:rPr lang="en-US" altLang="zh-CN" sz="2800" i="1" dirty="0" smtClean="0">
                <a:solidFill>
                  <a:srgbClr val="404040"/>
                </a:solidFill>
                <a:latin typeface="Calibri" panose="020F0502020204030204" pitchFamily="34" charset="0"/>
              </a:rPr>
              <a:t>Iterations</a:t>
            </a:r>
            <a:endParaRPr lang="zh-CN" altLang="en-US" sz="2800" i="1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6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7" t="10975" r="3554"/>
          <a:stretch/>
        </p:blipFill>
        <p:spPr>
          <a:xfrm>
            <a:off x="235974" y="1887793"/>
            <a:ext cx="8565334" cy="279236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66618" y="5167556"/>
            <a:ext cx="6748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2-1, a 2-stage Adaptive one-step predictor,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N=16, Random Signal is a Gaussian White Noise with its power = 0.01</a:t>
            </a:r>
            <a:endParaRPr lang="zh-CN" altLang="en-US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5974" y="5813887"/>
            <a:ext cx="2245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Lattice_SER.m</a:t>
            </a:r>
            <a:endParaRPr lang="en-US" altLang="zh-CN" sz="28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20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20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721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31392" y="5911334"/>
            <a:ext cx="4731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2-2, Weights Adapting Procedure using SER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3" t="9480" r="12930" b="5253"/>
          <a:stretch/>
        </p:blipFill>
        <p:spPr>
          <a:xfrm>
            <a:off x="1428750" y="800100"/>
            <a:ext cx="6457950" cy="5162550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-75760" y="6024102"/>
            <a:ext cx="1661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Lattice_SER.m</a:t>
            </a:r>
            <a:endParaRPr lang="en-US" altLang="zh-CN" sz="20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16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16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动作按钮: 文档 6">
            <a:hlinkClick r:id="rId4" action="ppaction://hlinkfile" highlightClick="1"/>
          </p:cNvPr>
          <p:cNvSpPr/>
          <p:nvPr/>
        </p:nvSpPr>
        <p:spPr>
          <a:xfrm>
            <a:off x="1585336" y="6019923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234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31392" y="5911334"/>
            <a:ext cx="4731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2-3, Weights Adapting Procedure using SER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46" t="9521" r="11685" b="5416"/>
          <a:stretch/>
        </p:blipFill>
        <p:spPr>
          <a:xfrm>
            <a:off x="1257300" y="752475"/>
            <a:ext cx="6572250" cy="5229225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——Simulation Results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69912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1" y="1007908"/>
            <a:ext cx="9144000" cy="370536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66618" y="5167556"/>
            <a:ext cx="6748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1-1, A 2-weight Adaptive FIR,</a:t>
            </a:r>
          </a:p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N=16, Random Signal is a Gaussian White Noise with its power = 0.01</a:t>
            </a:r>
            <a:endParaRPr lang="zh-CN" altLang="en-US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5211" y="167147"/>
            <a:ext cx="7082504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MS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imula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82971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2679" y="2427833"/>
            <a:ext cx="8376204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3-3 </a:t>
            </a:r>
            <a:r>
              <a:rPr lang="en-US" altLang="zh-CN" sz="5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omparisons &amp; </a:t>
            </a: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ummary</a:t>
            </a:r>
            <a:endParaRPr lang="en-US" altLang="zh-CN" sz="54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3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00987" y="5911334"/>
            <a:ext cx="5592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3-1, Weights Adapting Procedure using LMS and SER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9" t="9713" r="13188" b="5406"/>
          <a:stretch/>
        </p:blipFill>
        <p:spPr>
          <a:xfrm>
            <a:off x="1325406" y="724195"/>
            <a:ext cx="6580344" cy="5279580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s &amp; Summary</a:t>
            </a:r>
          </a:p>
        </p:txBody>
      </p:sp>
    </p:spTree>
    <p:extLst>
      <p:ext uri="{BB962C8B-B14F-4D97-AF65-F5344CB8AC3E}">
        <p14:creationId xmlns:p14="http://schemas.microsoft.com/office/powerpoint/2010/main" val="1554957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94699" y="5911334"/>
            <a:ext cx="260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3-2, Learning Curve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9286" r="10566" b="5610"/>
          <a:stretch/>
        </p:blipFill>
        <p:spPr>
          <a:xfrm>
            <a:off x="1152525" y="676274"/>
            <a:ext cx="6791326" cy="5257801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s &amp; Summary</a:t>
            </a:r>
          </a:p>
        </p:txBody>
      </p:sp>
    </p:spTree>
    <p:extLst>
      <p:ext uri="{BB962C8B-B14F-4D97-AF65-F5344CB8AC3E}">
        <p14:creationId xmlns:p14="http://schemas.microsoft.com/office/powerpoint/2010/main" val="3216511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s &amp; Summary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10997" y="1250255"/>
            <a:ext cx="81073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e can see the weight track of SER is improved over the track of LMS in same condition. So is the Learning Curves.</a:t>
            </a:r>
          </a:p>
          <a:p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However, look closely to these figures. </a:t>
            </a:r>
            <a:endParaRPr lang="zh-CN" altLang="en-US" sz="2800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9286" r="10566" b="5610"/>
          <a:stretch/>
        </p:blipFill>
        <p:spPr>
          <a:xfrm>
            <a:off x="4447660" y="2984933"/>
            <a:ext cx="4395090" cy="340265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9" t="9713" r="13188" b="5406"/>
          <a:stretch/>
        </p:blipFill>
        <p:spPr>
          <a:xfrm>
            <a:off x="206677" y="2984933"/>
            <a:ext cx="4240983" cy="3402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35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206177" y="5911334"/>
            <a:ext cx="2582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3-3-3, Detailed figure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9286" r="10566" b="5610"/>
          <a:stretch/>
        </p:blipFill>
        <p:spPr>
          <a:xfrm>
            <a:off x="302618" y="3577709"/>
            <a:ext cx="3014265" cy="2333625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5210" y="167147"/>
            <a:ext cx="7915789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tice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s &amp; Summary</a:t>
            </a: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5" t="19743" b="23150"/>
          <a:stretch/>
        </p:blipFill>
        <p:spPr>
          <a:xfrm>
            <a:off x="4043104" y="3124200"/>
            <a:ext cx="4472314" cy="27146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9" t="9713" r="13188" b="5406"/>
          <a:stretch/>
        </p:blipFill>
        <p:spPr>
          <a:xfrm>
            <a:off x="302618" y="811896"/>
            <a:ext cx="3014265" cy="2418423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6">
            <a:clrChange>
              <a:clrFrom>
                <a:srgbClr val="FFFCDF"/>
              </a:clrFrom>
              <a:clrTo>
                <a:srgbClr val="FFFC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464" y="927180"/>
            <a:ext cx="4248150" cy="1713026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>
          <a:xfrm flipV="1">
            <a:off x="809625" y="4210050"/>
            <a:ext cx="4248150" cy="161926"/>
          </a:xfrm>
          <a:prstGeom prst="straightConnector1">
            <a:avLst/>
          </a:prstGeom>
          <a:ln w="34925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2414913" y="2342376"/>
            <a:ext cx="3557262" cy="131219"/>
          </a:xfrm>
          <a:prstGeom prst="straightConnector1">
            <a:avLst/>
          </a:prstGeom>
          <a:ln w="34925">
            <a:solidFill>
              <a:srgbClr val="286D9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6573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8778" y="2267142"/>
            <a:ext cx="811472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HAP 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 Brief Applications </a:t>
            </a:r>
            <a:endParaRPr lang="en-US" altLang="zh-CN" sz="32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in FIR Digital Filter Synthesis</a:t>
            </a:r>
            <a:endParaRPr lang="en-US" altLang="zh-CN" sz="32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435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in FIR Digital Filter Synthesis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2"/>
          <p:cNvPicPr>
            <a:picLocks noGrp="1"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95771" y="996859"/>
            <a:ext cx="5191610" cy="4788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52004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in FIR Digital Filter Synthesis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785918" y="1428736"/>
          <a:ext cx="5286412" cy="433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4" imgW="1549080" imgH="1269720" progId="Equation.DSMT4">
                  <p:embed/>
                </p:oleObj>
              </mc:Choice>
              <mc:Fallback>
                <p:oleObj name="Equation" r:id="rId4" imgW="15490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428736"/>
                        <a:ext cx="5286412" cy="4333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426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in FIR Digital Filter Synthesis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17279"/>
              </p:ext>
            </p:extLst>
          </p:nvPr>
        </p:nvGraphicFramePr>
        <p:xfrm>
          <a:off x="1994391" y="2757317"/>
          <a:ext cx="5143536" cy="251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4" imgW="1663560" imgH="812520" progId="Equation.DSMT4">
                  <p:embed/>
                </p:oleObj>
              </mc:Choice>
              <mc:Fallback>
                <p:oleObj name="Equation" r:id="rId4" imgW="1663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391" y="2757317"/>
                        <a:ext cx="5143536" cy="2512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82288" y="1803210"/>
            <a:ext cx="73677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Sometime  we want some  frequency more close than other, so we introduce cost function.</a:t>
            </a:r>
          </a:p>
        </p:txBody>
      </p:sp>
    </p:spTree>
    <p:extLst>
      <p:ext uri="{BB962C8B-B14F-4D97-AF65-F5344CB8AC3E}">
        <p14:creationId xmlns:p14="http://schemas.microsoft.com/office/powerpoint/2010/main" val="23945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odeling in FIR Digital Filter Synthesis</a:t>
            </a: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952114" y="1238553"/>
            <a:ext cx="2183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Then </a:t>
            </a:r>
            <a:r>
              <a:rPr lang="en-US" altLang="zh-CN" sz="2800" dirty="0" smtClean="0">
                <a:solidFill>
                  <a:srgbClr val="286D9F"/>
                </a:solidFill>
                <a:latin typeface="Calibri" panose="020F0502020204030204" pitchFamily="34" charset="0"/>
              </a:rPr>
              <a:t>we </a:t>
            </a:r>
            <a:r>
              <a:rPr lang="en-US" altLang="zh-CN" sz="2800" dirty="0">
                <a:solidFill>
                  <a:srgbClr val="286D9F"/>
                </a:solidFill>
                <a:latin typeface="Calibri" panose="020F0502020204030204" pitchFamily="34" charset="0"/>
              </a:rPr>
              <a:t>can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71886"/>
              </p:ext>
            </p:extLst>
          </p:nvPr>
        </p:nvGraphicFramePr>
        <p:xfrm>
          <a:off x="825115" y="2028820"/>
          <a:ext cx="7085846" cy="188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4" imgW="2869920" imgH="761760" progId="Equation.DSMT4">
                  <p:embed/>
                </p:oleObj>
              </mc:Choice>
              <mc:Fallback>
                <p:oleObj name="Equation" r:id="rId4" imgW="28699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15" y="2028820"/>
                        <a:ext cx="7085846" cy="188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65693"/>
              </p:ext>
            </p:extLst>
          </p:nvPr>
        </p:nvGraphicFramePr>
        <p:xfrm>
          <a:off x="1110867" y="4481522"/>
          <a:ext cx="6572296" cy="8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5" name="Equation" r:id="rId6" imgW="1726920" imgH="228600" progId="Equation.DSMT4">
                  <p:embed/>
                </p:oleObj>
              </mc:Choice>
              <mc:Fallback>
                <p:oleObj name="Equation" r:id="rId6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867" y="4481522"/>
                        <a:ext cx="6572296" cy="8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795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平面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293</TotalTime>
  <Words>2213</Words>
  <Application>Microsoft Office PowerPoint</Application>
  <PresentationFormat>全屏显示(4:3)</PresentationFormat>
  <Paragraphs>445</Paragraphs>
  <Slides>134</Slides>
  <Notes>95</Notes>
  <HiddenSlides>1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4</vt:i4>
      </vt:variant>
    </vt:vector>
  </HeadingPairs>
  <TitlesOfParts>
    <vt:vector size="147" baseType="lpstr">
      <vt:lpstr>Meiryo</vt:lpstr>
      <vt:lpstr>方正姚体</vt:lpstr>
      <vt:lpstr>华文新魏</vt:lpstr>
      <vt:lpstr>宋体</vt:lpstr>
      <vt:lpstr>Arial</vt:lpstr>
      <vt:lpstr>Calibri</vt:lpstr>
      <vt:lpstr>Cambria Math</vt:lpstr>
      <vt:lpstr>Trebuchet MS</vt:lpstr>
      <vt:lpstr>Wingdings</vt:lpstr>
      <vt:lpstr>Wingdings 3</vt:lpstr>
      <vt:lpstr>1_平面</vt:lpstr>
      <vt:lpstr>平面</vt:lpstr>
      <vt:lpstr>Equation</vt:lpstr>
      <vt:lpstr>PowerPoint 演示文稿</vt:lpstr>
      <vt:lpstr>Implementations &amp; Analysis  of Adaptive FIR, IIR and Lattice Structures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lementations &amp; Analysis  of Adaptive FIR IIR and Lattice Structures</dc:title>
  <dc:creator>Leo Cui</dc:creator>
  <cp:lastModifiedBy>Leo Cui</cp:lastModifiedBy>
  <cp:revision>267</cp:revision>
  <cp:lastPrinted>2014-12-17T14:09:27Z</cp:lastPrinted>
  <dcterms:created xsi:type="dcterms:W3CDTF">2014-12-05T10:42:35Z</dcterms:created>
  <dcterms:modified xsi:type="dcterms:W3CDTF">2015-01-18T08:05:37Z</dcterms:modified>
</cp:coreProperties>
</file>